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D21046B" w14:textId="77777777" w:rsidR="00863849" w:rsidRDefault="00CB570D" w:rsidP="003432F4">
      <w:pPr>
        <w:pStyle w:val="1"/>
        <w:ind w:left="0"/>
        <w:jc w:val="center"/>
        <w:rPr>
          <w:lang w:val="ru-RU"/>
        </w:rPr>
      </w:pPr>
      <w:r w:rsidRPr="00863849">
        <w:rPr>
          <w:lang w:val="ru-RU"/>
        </w:rPr>
        <w:t xml:space="preserve">Требования к оформлению </w:t>
      </w:r>
      <w:r w:rsidR="00047B7A" w:rsidRPr="00863849">
        <w:rPr>
          <w:lang w:val="ru-RU"/>
        </w:rPr>
        <w:t>статей для печати</w:t>
      </w:r>
      <w:r w:rsidR="00863849">
        <w:rPr>
          <w:lang w:val="ru-RU"/>
        </w:rPr>
        <w:t xml:space="preserve"> </w:t>
      </w:r>
      <w:r w:rsidRPr="00863849">
        <w:rPr>
          <w:lang w:val="ru-RU"/>
        </w:rPr>
        <w:t>в сборнике</w:t>
      </w:r>
    </w:p>
    <w:p w14:paraId="5AD5939A" w14:textId="47149EE8" w:rsidR="00B40E74" w:rsidRPr="00863849" w:rsidRDefault="00D104C0" w:rsidP="003432F4">
      <w:pPr>
        <w:pStyle w:val="1"/>
        <w:ind w:left="0"/>
        <w:jc w:val="center"/>
        <w:rPr>
          <w:lang w:val="ru-RU"/>
        </w:rPr>
      </w:pPr>
      <w:r w:rsidRPr="00863849">
        <w:rPr>
          <w:lang w:val="ru-RU"/>
        </w:rPr>
        <w:t xml:space="preserve">«Альманах </w:t>
      </w:r>
      <w:r w:rsidRPr="00863849">
        <w:rPr>
          <w:rFonts w:ascii="Times New Roman CYR" w:hAnsi="Times New Roman CYR" w:cs="Times New Roman CYR"/>
          <w:color w:val="000000"/>
          <w:lang w:val="ru-RU" w:eastAsia="ru-RU"/>
        </w:rPr>
        <w:t>научных работ молодых ученых Университета ИТМО</w:t>
      </w:r>
      <w:r w:rsidRPr="00863849">
        <w:rPr>
          <w:lang w:val="ru-RU"/>
        </w:rPr>
        <w:t>»</w:t>
      </w:r>
    </w:p>
    <w:p w14:paraId="4E8C65DE" w14:textId="77777777" w:rsidR="00386AF7" w:rsidRDefault="00386AF7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W w:w="9315" w:type="dxa"/>
        <w:tblLayout w:type="fixed"/>
        <w:tblLook w:val="04A0" w:firstRow="1" w:lastRow="0" w:firstColumn="1" w:lastColumn="0" w:noHBand="0" w:noVBand="1"/>
      </w:tblPr>
      <w:tblGrid>
        <w:gridCol w:w="2093"/>
        <w:gridCol w:w="7222"/>
      </w:tblGrid>
      <w:tr w:rsidR="004C10C9" w:rsidRPr="008942F6" w14:paraId="58EA9DAD" w14:textId="77777777" w:rsidTr="0031615F">
        <w:trPr>
          <w:trHeight w:val="2268"/>
        </w:trPr>
        <w:tc>
          <w:tcPr>
            <w:tcW w:w="2093" w:type="dxa"/>
            <w:shd w:val="clear" w:color="auto" w:fill="auto"/>
          </w:tcPr>
          <w:p w14:paraId="7B2CD734" w14:textId="77777777" w:rsidR="004C10C9" w:rsidRPr="00196A98" w:rsidRDefault="00047100" w:rsidP="004C10C9">
            <w:pPr>
              <w:pStyle w:val="a7"/>
              <w:rPr>
                <w:lang w:val="en-US"/>
              </w:rPr>
            </w:pPr>
            <w:r w:rsidRPr="00B56C90">
              <w:rPr>
                <w:noProof/>
                <w:lang w:eastAsia="ru-RU"/>
              </w:rPr>
              <w:drawing>
                <wp:inline distT="0" distB="0" distL="0" distR="0" wp14:anchorId="19BE96A9" wp14:editId="3FA68F96">
                  <wp:extent cx="1085850" cy="1438275"/>
                  <wp:effectExtent l="19050" t="19050" r="0" b="9525"/>
                  <wp:docPr id="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14:paraId="0248D2C4" w14:textId="77777777" w:rsidR="004C10C9" w:rsidRPr="004C10C9" w:rsidRDefault="004C10C9" w:rsidP="004C10C9">
            <w:pPr>
              <w:pStyle w:val="a7"/>
              <w:jc w:val="left"/>
            </w:pPr>
            <w:r w:rsidRPr="004C10C9">
              <w:t>Иванов Иван Иванович</w:t>
            </w:r>
          </w:p>
          <w:p w14:paraId="3ECA59D5" w14:textId="77777777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98</w:t>
            </w:r>
          </w:p>
          <w:p w14:paraId="2A4DD1E8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Университет ИТМО,</w:t>
            </w:r>
          </w:p>
          <w:p w14:paraId="73E515CC" w14:textId="544D088C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факультет информационных технологий</w:t>
            </w:r>
          </w:p>
          <w:p w14:paraId="1A179BDD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и программирования,</w:t>
            </w:r>
          </w:p>
          <w:p w14:paraId="368226A6" w14:textId="2B23DE65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студент группы №____</w:t>
            </w:r>
          </w:p>
          <w:p w14:paraId="76036C7A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  <w:u w:val="single"/>
              </w:rPr>
              <w:t>Направление подготовки</w:t>
            </w:r>
            <w:r w:rsidRPr="004C10C9">
              <w:rPr>
                <w:b w:val="0"/>
              </w:rPr>
              <w:t>: 09.06.01 – Информатика</w:t>
            </w:r>
          </w:p>
          <w:p w14:paraId="3A118BBE" w14:textId="04AA5FA7" w:rsid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и вычислительная техника</w:t>
            </w:r>
          </w:p>
          <w:p w14:paraId="1724471D" w14:textId="428A85D3" w:rsidR="008942F6" w:rsidRDefault="008942F6" w:rsidP="004C10C9">
            <w:pPr>
              <w:pStyle w:val="a6"/>
              <w:jc w:val="left"/>
              <w:rPr>
                <w:b w:val="0"/>
              </w:rPr>
            </w:pPr>
            <w:r>
              <w:rPr>
                <w:b w:val="0"/>
              </w:rPr>
              <w:t>Номер телефона:</w:t>
            </w:r>
          </w:p>
          <w:p w14:paraId="4E2ABEE8" w14:textId="77777777" w:rsidR="004C10C9" w:rsidRP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  <w:lang w:val="en-US"/>
              </w:rPr>
              <w:t>e</w:t>
            </w:r>
            <w:r w:rsidRPr="00D160B5">
              <w:rPr>
                <w:b w:val="0"/>
              </w:rPr>
              <w:t>-</w:t>
            </w:r>
            <w:r w:rsidRPr="004C10C9">
              <w:rPr>
                <w:b w:val="0"/>
                <w:lang w:val="en-US"/>
              </w:rPr>
              <w:t>mail</w:t>
            </w:r>
            <w:r w:rsidRPr="00D160B5">
              <w:rPr>
                <w:b w:val="0"/>
              </w:rPr>
              <w:t xml:space="preserve">: </w:t>
            </w:r>
            <w:r w:rsidRPr="004C10C9">
              <w:rPr>
                <w:b w:val="0"/>
                <w:lang w:val="en-US"/>
              </w:rPr>
              <w:t>emailname</w:t>
            </w:r>
            <w:r w:rsidRPr="00D160B5">
              <w:rPr>
                <w:b w:val="0"/>
              </w:rPr>
              <w:t>@</w:t>
            </w:r>
            <w:r w:rsidRPr="004C10C9">
              <w:rPr>
                <w:b w:val="0"/>
                <w:lang w:val="en-US"/>
              </w:rPr>
              <w:t>email</w:t>
            </w:r>
            <w:r w:rsidRPr="00D160B5">
              <w:rPr>
                <w:b w:val="0"/>
              </w:rPr>
              <w:t>.</w:t>
            </w:r>
            <w:r w:rsidRPr="004C10C9">
              <w:rPr>
                <w:b w:val="0"/>
                <w:lang w:val="en-US"/>
              </w:rPr>
              <w:t>ru</w:t>
            </w:r>
          </w:p>
        </w:tc>
      </w:tr>
      <w:tr w:rsidR="004C10C9" w:rsidRPr="008942F6" w14:paraId="627D1DF3" w14:textId="77777777" w:rsidTr="0031615F">
        <w:trPr>
          <w:trHeight w:val="2247"/>
        </w:trPr>
        <w:tc>
          <w:tcPr>
            <w:tcW w:w="2093" w:type="dxa"/>
            <w:shd w:val="clear" w:color="auto" w:fill="auto"/>
          </w:tcPr>
          <w:p w14:paraId="3BAFD60E" w14:textId="77777777" w:rsidR="004C10C9" w:rsidRPr="00196A98" w:rsidRDefault="00047100" w:rsidP="004C10C9">
            <w:pPr>
              <w:pStyle w:val="a7"/>
              <w:rPr>
                <w:lang w:val="en-US"/>
              </w:rPr>
            </w:pPr>
            <w:r w:rsidRPr="00B56C90">
              <w:rPr>
                <w:noProof/>
                <w:lang w:eastAsia="ru-RU"/>
              </w:rPr>
              <w:drawing>
                <wp:inline distT="0" distB="0" distL="0" distR="0" wp14:anchorId="73DF3E30" wp14:editId="5661A954">
                  <wp:extent cx="1085850" cy="1438275"/>
                  <wp:effectExtent l="19050" t="19050" r="0" b="9525"/>
                  <wp:docPr id="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14:paraId="63B3B99D" w14:textId="77777777" w:rsidR="004C10C9" w:rsidRPr="004C10C9" w:rsidRDefault="004C10C9" w:rsidP="004C10C9">
            <w:pPr>
              <w:pStyle w:val="a7"/>
              <w:ind w:firstLine="5"/>
              <w:jc w:val="left"/>
            </w:pPr>
            <w:r w:rsidRPr="004C10C9">
              <w:t>Петров Петр Петрович</w:t>
            </w:r>
          </w:p>
          <w:p w14:paraId="00E4B6C6" w14:textId="77777777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91</w:t>
            </w:r>
          </w:p>
          <w:p w14:paraId="33B11141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Университет ИТМО,</w:t>
            </w:r>
          </w:p>
          <w:p w14:paraId="61446B45" w14:textId="5B9D1164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факультет информационных технологий</w:t>
            </w:r>
          </w:p>
          <w:p w14:paraId="231FD1E8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и программирования,</w:t>
            </w:r>
          </w:p>
          <w:p w14:paraId="18D42FC1" w14:textId="75F157A1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аспирант</w:t>
            </w:r>
            <w:r w:rsidR="008C742B">
              <w:rPr>
                <w:b w:val="0"/>
              </w:rPr>
              <w:t>,</w:t>
            </w:r>
          </w:p>
          <w:p w14:paraId="1F38BD75" w14:textId="77777777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  <w:u w:val="single"/>
              </w:rPr>
              <w:t>Направление подготовки</w:t>
            </w:r>
            <w:r w:rsidRPr="004C10C9">
              <w:rPr>
                <w:b w:val="0"/>
              </w:rPr>
              <w:t>: 09.06.01 – Информатика</w:t>
            </w:r>
          </w:p>
          <w:p w14:paraId="5EC8E9C6" w14:textId="4EF9FBC0" w:rsid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и вычислительная техника</w:t>
            </w:r>
          </w:p>
          <w:p w14:paraId="7E4013B4" w14:textId="77777777" w:rsidR="008942F6" w:rsidRDefault="008942F6" w:rsidP="008942F6">
            <w:pPr>
              <w:pStyle w:val="a6"/>
              <w:jc w:val="left"/>
              <w:rPr>
                <w:b w:val="0"/>
              </w:rPr>
            </w:pPr>
            <w:r>
              <w:rPr>
                <w:b w:val="0"/>
              </w:rPr>
              <w:t>Номер телефона:</w:t>
            </w:r>
          </w:p>
          <w:p w14:paraId="5CBD3A94" w14:textId="77777777" w:rsidR="004C10C9" w:rsidRPr="008942F6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  <w:lang w:val="en-US"/>
              </w:rPr>
              <w:t>e</w:t>
            </w:r>
            <w:r w:rsidRPr="008942F6">
              <w:rPr>
                <w:b w:val="0"/>
              </w:rPr>
              <w:t>-</w:t>
            </w:r>
            <w:r w:rsidRPr="004C10C9">
              <w:rPr>
                <w:b w:val="0"/>
                <w:lang w:val="en-US"/>
              </w:rPr>
              <w:t>mail</w:t>
            </w:r>
            <w:r w:rsidRPr="008942F6">
              <w:rPr>
                <w:b w:val="0"/>
              </w:rPr>
              <w:t xml:space="preserve">: </w:t>
            </w:r>
            <w:r w:rsidRPr="004C10C9">
              <w:rPr>
                <w:b w:val="0"/>
                <w:lang w:val="en-US"/>
              </w:rPr>
              <w:t>emailname</w:t>
            </w:r>
            <w:r w:rsidRPr="008942F6">
              <w:rPr>
                <w:b w:val="0"/>
              </w:rPr>
              <w:t>@</w:t>
            </w:r>
            <w:r w:rsidRPr="004C10C9">
              <w:rPr>
                <w:b w:val="0"/>
                <w:lang w:val="en-US"/>
              </w:rPr>
              <w:t>email</w:t>
            </w:r>
            <w:r w:rsidRPr="008942F6">
              <w:rPr>
                <w:b w:val="0"/>
              </w:rPr>
              <w:t>.</w:t>
            </w:r>
            <w:r w:rsidRPr="004C10C9">
              <w:rPr>
                <w:b w:val="0"/>
                <w:lang w:val="en-US"/>
              </w:rPr>
              <w:t>ru</w:t>
            </w:r>
          </w:p>
        </w:tc>
      </w:tr>
      <w:tr w:rsidR="004C10C9" w:rsidRPr="008942F6" w14:paraId="31C82108" w14:textId="77777777" w:rsidTr="0031615F">
        <w:trPr>
          <w:trHeight w:val="2247"/>
        </w:trPr>
        <w:tc>
          <w:tcPr>
            <w:tcW w:w="2093" w:type="dxa"/>
            <w:shd w:val="clear" w:color="auto" w:fill="auto"/>
          </w:tcPr>
          <w:p w14:paraId="74F2D97A" w14:textId="77777777" w:rsidR="004C10C9" w:rsidRPr="00D22BAA" w:rsidRDefault="00047100" w:rsidP="004C10C9">
            <w:pPr>
              <w:pStyle w:val="a7"/>
            </w:pPr>
            <w:r w:rsidRPr="00B56C90">
              <w:rPr>
                <w:noProof/>
                <w:lang w:eastAsia="ru-RU"/>
              </w:rPr>
              <w:drawing>
                <wp:inline distT="0" distB="0" distL="0" distR="0" wp14:anchorId="7BA9D8F3" wp14:editId="3DF4CF86">
                  <wp:extent cx="1076325" cy="1438275"/>
                  <wp:effectExtent l="19050" t="19050" r="9525" b="9525"/>
                  <wp:docPr id="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" r="18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14:paraId="238E143C" w14:textId="77777777" w:rsidR="004C10C9" w:rsidRPr="004C10C9" w:rsidRDefault="004C10C9" w:rsidP="004C10C9">
            <w:pPr>
              <w:pStyle w:val="a7"/>
              <w:ind w:firstLine="5"/>
              <w:jc w:val="left"/>
            </w:pPr>
            <w:r w:rsidRPr="004C10C9">
              <w:t>Сидорова Елена Игоревна</w:t>
            </w:r>
          </w:p>
          <w:p w14:paraId="1CAAFF77" w14:textId="77777777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80</w:t>
            </w:r>
          </w:p>
          <w:p w14:paraId="67173E83" w14:textId="77777777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Санкт-Петербургский государственный университет,</w:t>
            </w:r>
          </w:p>
          <w:p w14:paraId="5AC5801C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факультет информатики,</w:t>
            </w:r>
          </w:p>
          <w:p w14:paraId="01C60FF8" w14:textId="7B40D4D3" w:rsid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к.ф.-м.н., доцент</w:t>
            </w:r>
            <w:r w:rsidR="00D160B5">
              <w:rPr>
                <w:b w:val="0"/>
              </w:rPr>
              <w:t>,</w:t>
            </w:r>
          </w:p>
          <w:p w14:paraId="69D3EB33" w14:textId="77777777" w:rsidR="008942F6" w:rsidRDefault="008942F6" w:rsidP="008942F6">
            <w:pPr>
              <w:pStyle w:val="a6"/>
              <w:jc w:val="left"/>
              <w:rPr>
                <w:b w:val="0"/>
              </w:rPr>
            </w:pPr>
            <w:r>
              <w:rPr>
                <w:b w:val="0"/>
              </w:rPr>
              <w:t>Номер телефона:</w:t>
            </w:r>
          </w:p>
          <w:p w14:paraId="265F518C" w14:textId="77777777" w:rsidR="004C10C9" w:rsidRPr="008942F6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  <w:lang w:val="en-US"/>
              </w:rPr>
              <w:t>e</w:t>
            </w:r>
            <w:r w:rsidRPr="008942F6">
              <w:rPr>
                <w:b w:val="0"/>
              </w:rPr>
              <w:t>-</w:t>
            </w:r>
            <w:r w:rsidRPr="004C10C9">
              <w:rPr>
                <w:b w:val="0"/>
                <w:lang w:val="en-US"/>
              </w:rPr>
              <w:t>mail</w:t>
            </w:r>
            <w:r w:rsidRPr="008942F6">
              <w:rPr>
                <w:b w:val="0"/>
              </w:rPr>
              <w:t xml:space="preserve">: </w:t>
            </w:r>
            <w:r w:rsidRPr="004C10C9">
              <w:rPr>
                <w:b w:val="0"/>
                <w:lang w:val="en-US"/>
              </w:rPr>
              <w:t>emailname</w:t>
            </w:r>
            <w:r w:rsidRPr="008942F6">
              <w:rPr>
                <w:b w:val="0"/>
              </w:rPr>
              <w:t>@</w:t>
            </w:r>
            <w:r w:rsidRPr="004C10C9">
              <w:rPr>
                <w:b w:val="0"/>
                <w:lang w:val="en-US"/>
              </w:rPr>
              <w:t>email</w:t>
            </w:r>
            <w:r w:rsidRPr="008942F6">
              <w:rPr>
                <w:b w:val="0"/>
              </w:rPr>
              <w:t>.</w:t>
            </w:r>
            <w:r w:rsidRPr="004C10C9">
              <w:rPr>
                <w:b w:val="0"/>
                <w:lang w:val="en-US"/>
              </w:rPr>
              <w:t>ru</w:t>
            </w:r>
          </w:p>
        </w:tc>
      </w:tr>
      <w:tr w:rsidR="004C10C9" w:rsidRPr="007F6239" w14:paraId="74E67520" w14:textId="77777777" w:rsidTr="0031615F">
        <w:trPr>
          <w:trHeight w:val="2247"/>
        </w:trPr>
        <w:tc>
          <w:tcPr>
            <w:tcW w:w="2093" w:type="dxa"/>
            <w:shd w:val="clear" w:color="auto" w:fill="auto"/>
          </w:tcPr>
          <w:p w14:paraId="65A81116" w14:textId="77777777" w:rsidR="004C10C9" w:rsidRPr="00D22BAA" w:rsidRDefault="00047100" w:rsidP="004C10C9">
            <w:pPr>
              <w:pStyle w:val="a7"/>
            </w:pPr>
            <w:r w:rsidRPr="00B56C90">
              <w:rPr>
                <w:noProof/>
                <w:lang w:eastAsia="ru-RU"/>
              </w:rPr>
              <w:drawing>
                <wp:inline distT="0" distB="0" distL="0" distR="0" wp14:anchorId="73CA1B39" wp14:editId="2B8347DA">
                  <wp:extent cx="1076325" cy="1438275"/>
                  <wp:effectExtent l="19050" t="19050" r="9525" b="9525"/>
                  <wp:docPr id="10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" r="18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14:paraId="7BA46962" w14:textId="77777777" w:rsidR="004C10C9" w:rsidRPr="004C10C9" w:rsidRDefault="004C10C9" w:rsidP="004C10C9">
            <w:pPr>
              <w:pStyle w:val="a7"/>
              <w:ind w:firstLine="5"/>
              <w:jc w:val="left"/>
            </w:pPr>
            <w:r w:rsidRPr="004C10C9">
              <w:t>Смирнова Ирина Ивановна</w:t>
            </w:r>
          </w:p>
          <w:p w14:paraId="6D6BC01F" w14:textId="77777777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67</w:t>
            </w:r>
          </w:p>
          <w:p w14:paraId="0F130D05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Университет ИТМО,</w:t>
            </w:r>
          </w:p>
          <w:p w14:paraId="59B65847" w14:textId="0A739475" w:rsidR="004C10C9" w:rsidRP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факультет информационных технологий</w:t>
            </w:r>
          </w:p>
          <w:p w14:paraId="7747D6C8" w14:textId="77777777" w:rsidR="00D160B5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и программирования,</w:t>
            </w:r>
          </w:p>
          <w:p w14:paraId="43656EBD" w14:textId="01F2E264" w:rsidR="004C10C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</w:rPr>
              <w:t>д.ф.-м.н., профессор</w:t>
            </w:r>
            <w:r w:rsidR="00D160B5">
              <w:rPr>
                <w:b w:val="0"/>
              </w:rPr>
              <w:t>,</w:t>
            </w:r>
          </w:p>
          <w:p w14:paraId="083A4492" w14:textId="77777777" w:rsidR="008942F6" w:rsidRDefault="008942F6" w:rsidP="008942F6">
            <w:pPr>
              <w:pStyle w:val="a6"/>
              <w:jc w:val="left"/>
              <w:rPr>
                <w:b w:val="0"/>
              </w:rPr>
            </w:pPr>
            <w:r>
              <w:rPr>
                <w:b w:val="0"/>
              </w:rPr>
              <w:t>Номер телефона:</w:t>
            </w:r>
          </w:p>
          <w:p w14:paraId="2556256C" w14:textId="77777777" w:rsidR="004C10C9" w:rsidRPr="007F6239" w:rsidRDefault="004C10C9" w:rsidP="004C10C9">
            <w:pPr>
              <w:pStyle w:val="a6"/>
              <w:jc w:val="left"/>
              <w:rPr>
                <w:b w:val="0"/>
              </w:rPr>
            </w:pPr>
            <w:r w:rsidRPr="004C10C9">
              <w:rPr>
                <w:b w:val="0"/>
                <w:lang w:val="en-US"/>
              </w:rPr>
              <w:t>e</w:t>
            </w:r>
            <w:r w:rsidRPr="007F6239">
              <w:rPr>
                <w:b w:val="0"/>
              </w:rPr>
              <w:t>-</w:t>
            </w:r>
            <w:r w:rsidRPr="004C10C9">
              <w:rPr>
                <w:b w:val="0"/>
                <w:lang w:val="en-US"/>
              </w:rPr>
              <w:t>mail</w:t>
            </w:r>
            <w:r w:rsidRPr="007F6239">
              <w:rPr>
                <w:b w:val="0"/>
              </w:rPr>
              <w:t xml:space="preserve">: </w:t>
            </w:r>
            <w:r w:rsidRPr="004C10C9">
              <w:rPr>
                <w:b w:val="0"/>
                <w:lang w:val="en-US"/>
              </w:rPr>
              <w:t>emailname</w:t>
            </w:r>
            <w:r w:rsidRPr="007F6239">
              <w:rPr>
                <w:b w:val="0"/>
              </w:rPr>
              <w:t>@</w:t>
            </w:r>
            <w:r w:rsidRPr="004C10C9">
              <w:rPr>
                <w:b w:val="0"/>
                <w:lang w:val="en-US"/>
              </w:rPr>
              <w:t>email</w:t>
            </w:r>
            <w:r w:rsidRPr="007F6239">
              <w:rPr>
                <w:b w:val="0"/>
              </w:rPr>
              <w:t>.</w:t>
            </w:r>
            <w:r w:rsidRPr="004C10C9">
              <w:rPr>
                <w:b w:val="0"/>
                <w:lang w:val="en-US"/>
              </w:rPr>
              <w:t>ru</w:t>
            </w:r>
          </w:p>
        </w:tc>
      </w:tr>
    </w:tbl>
    <w:p w14:paraId="4828451C" w14:textId="77777777" w:rsidR="005F710A" w:rsidRPr="007F6239" w:rsidRDefault="005F710A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46E508F8" w14:textId="2DF41DB9" w:rsidR="0031615F" w:rsidRPr="00863849" w:rsidRDefault="0031615F" w:rsidP="0031615F">
      <w:pPr>
        <w:pStyle w:val="2"/>
        <w:spacing w:before="0"/>
        <w:ind w:left="0"/>
        <w:jc w:val="both"/>
        <w:rPr>
          <w:b w:val="0"/>
          <w:bCs w:val="0"/>
          <w:i w:val="0"/>
          <w:iCs/>
          <w:spacing w:val="-1"/>
          <w:lang w:val="ru-RU"/>
        </w:rPr>
      </w:pPr>
      <w:r w:rsidRPr="00863849">
        <w:rPr>
          <w:b w:val="0"/>
          <w:bCs w:val="0"/>
          <w:i w:val="0"/>
          <w:iCs/>
          <w:spacing w:val="-1"/>
          <w:lang w:val="ru-RU"/>
        </w:rPr>
        <w:t>УДК 35.24.12</w:t>
      </w:r>
    </w:p>
    <w:p w14:paraId="2DF919AF" w14:textId="2E71496F" w:rsidR="0031615F" w:rsidRPr="00D160B5" w:rsidRDefault="0031615F" w:rsidP="0031615F">
      <w:pPr>
        <w:spacing w:line="275" w:lineRule="exact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, </w:t>
      </w:r>
      <w:r w:rsidR="00863849"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14</w:t>
      </w:r>
      <w:r w:rsidR="00863849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обычный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, выравнивание по левому краю, без абзацного отступа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2E0DBBB4" w14:textId="77777777" w:rsidR="0031615F" w:rsidRPr="00D160B5" w:rsidRDefault="0031615F" w:rsidP="0031615F">
      <w:pPr>
        <w:pStyle w:val="2"/>
        <w:spacing w:before="0"/>
        <w:ind w:left="0"/>
        <w:jc w:val="both"/>
        <w:rPr>
          <w:b w:val="0"/>
          <w:bCs w:val="0"/>
          <w:i w:val="0"/>
          <w:iCs/>
          <w:lang w:val="ru-RU"/>
        </w:rPr>
      </w:pPr>
    </w:p>
    <w:p w14:paraId="11642575" w14:textId="311FE584" w:rsidR="00D160B5" w:rsidRDefault="00D160B5" w:rsidP="00D160B5">
      <w:pPr>
        <w:spacing w:line="275" w:lineRule="exact"/>
        <w:jc w:val="center"/>
        <w:rPr>
          <w:rFonts w:ascii="Times New Roman" w:hAnsi="Times New Roman"/>
          <w:b/>
          <w:spacing w:val="-1"/>
          <w:sz w:val="28"/>
          <w:szCs w:val="28"/>
          <w:lang w:val="ru-RU"/>
        </w:rPr>
      </w:pPr>
      <w:r w:rsidRPr="00D160B5">
        <w:rPr>
          <w:rFonts w:ascii="Times New Roman" w:hAnsi="Times New Roman"/>
          <w:b/>
          <w:spacing w:val="-1"/>
          <w:sz w:val="28"/>
          <w:szCs w:val="28"/>
          <w:lang w:val="ru-RU"/>
        </w:rPr>
        <w:t>НАЗВАНИЕ</w:t>
      </w:r>
      <w:r w:rsidRPr="00D160B5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D160B5">
        <w:rPr>
          <w:rFonts w:ascii="Times New Roman" w:hAnsi="Times New Roman"/>
          <w:b/>
          <w:spacing w:val="-1"/>
          <w:sz w:val="28"/>
          <w:szCs w:val="28"/>
          <w:lang w:val="ru-RU"/>
        </w:rPr>
        <w:t>СТАТЬИ</w:t>
      </w:r>
    </w:p>
    <w:p w14:paraId="5D2B4CCF" w14:textId="4C42EE0D" w:rsidR="0031615F" w:rsidRPr="00D160B5" w:rsidRDefault="00863849" w:rsidP="0031615F">
      <w:pPr>
        <w:spacing w:line="275" w:lineRule="exact"/>
        <w:jc w:val="center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, 14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жирный, выравнивание </w:t>
      </w:r>
      <w:r w:rsidR="0031615F">
        <w:rPr>
          <w:rFonts w:ascii="Times New Roman" w:hAnsi="Times New Roman"/>
          <w:bCs/>
          <w:spacing w:val="-1"/>
          <w:sz w:val="24"/>
          <w:szCs w:val="24"/>
          <w:lang w:val="ru-RU"/>
        </w:rPr>
        <w:t>по центру, без абзацного отступа</w:t>
      </w:r>
      <w:r w:rsidR="0031615F"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4AF9791D" w14:textId="2BBEB6F7" w:rsidR="00B40E74" w:rsidRDefault="0031615F" w:rsidP="00D160B5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D160B5">
        <w:rPr>
          <w:rFonts w:ascii="Times New Roman" w:hAnsi="Times New Roman"/>
          <w:b/>
          <w:sz w:val="28"/>
          <w:szCs w:val="28"/>
          <w:lang w:val="ru-RU"/>
        </w:rPr>
        <w:t>И.И.</w:t>
      </w:r>
      <w:r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D160B5" w:rsidRPr="00D160B5">
        <w:rPr>
          <w:rFonts w:ascii="Times New Roman" w:hAnsi="Times New Roman"/>
          <w:b/>
          <w:spacing w:val="-1"/>
          <w:sz w:val="28"/>
          <w:szCs w:val="28"/>
          <w:lang w:val="ru-RU"/>
        </w:rPr>
        <w:t>Иванов</w:t>
      </w:r>
      <w:r w:rsidR="00D160B5" w:rsidRPr="00863849">
        <w:rPr>
          <w:rFonts w:ascii="Times New Roman" w:hAnsi="Times New Roman"/>
          <w:b/>
          <w:bCs/>
          <w:sz w:val="28"/>
          <w:szCs w:val="28"/>
          <w:lang w:val="ru-RU"/>
        </w:rPr>
        <w:t>,</w:t>
      </w:r>
      <w:r w:rsidR="00D160B5" w:rsidRPr="00D160B5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D160B5">
        <w:rPr>
          <w:rFonts w:ascii="Times New Roman" w:hAnsi="Times New Roman"/>
          <w:b/>
          <w:sz w:val="28"/>
          <w:szCs w:val="28"/>
          <w:lang w:val="ru-RU"/>
        </w:rPr>
        <w:t xml:space="preserve">П.П. </w:t>
      </w:r>
      <w:r w:rsidR="00D160B5" w:rsidRPr="00D160B5">
        <w:rPr>
          <w:rFonts w:ascii="Times New Roman" w:hAnsi="Times New Roman"/>
          <w:b/>
          <w:sz w:val="28"/>
          <w:szCs w:val="28"/>
          <w:lang w:val="ru-RU"/>
        </w:rPr>
        <w:t>Петров</w:t>
      </w:r>
      <w:r>
        <w:rPr>
          <w:rFonts w:ascii="Times New Roman" w:hAnsi="Times New Roman"/>
          <w:b/>
          <w:sz w:val="28"/>
          <w:szCs w:val="28"/>
          <w:lang w:val="ru-RU"/>
        </w:rPr>
        <w:t>,</w:t>
      </w:r>
      <w:r w:rsidR="00D160B5" w:rsidRPr="00D160B5"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Pr="00D160B5">
        <w:rPr>
          <w:rFonts w:ascii="Times New Roman" w:hAnsi="Times New Roman"/>
          <w:b/>
          <w:sz w:val="28"/>
          <w:szCs w:val="28"/>
          <w:lang w:val="ru-RU"/>
        </w:rPr>
        <w:t>Е.И.</w:t>
      </w:r>
      <w:r>
        <w:rPr>
          <w:rFonts w:ascii="Times New Roman" w:hAnsi="Times New Roman"/>
          <w:b/>
          <w:sz w:val="28"/>
          <w:szCs w:val="28"/>
          <w:lang w:val="ru-RU"/>
        </w:rPr>
        <w:t xml:space="preserve"> </w:t>
      </w:r>
      <w:r w:rsidR="00D160B5" w:rsidRPr="00D160B5">
        <w:rPr>
          <w:rFonts w:ascii="Times New Roman" w:hAnsi="Times New Roman"/>
          <w:b/>
          <w:sz w:val="28"/>
          <w:szCs w:val="28"/>
          <w:lang w:val="ru-RU"/>
        </w:rPr>
        <w:t xml:space="preserve">Сидорова </w:t>
      </w:r>
    </w:p>
    <w:p w14:paraId="76F7949D" w14:textId="1C7E96D5" w:rsidR="00D160B5" w:rsidRDefault="00D160B5" w:rsidP="00D160B5">
      <w:pPr>
        <w:spacing w:line="275" w:lineRule="exact"/>
        <w:jc w:val="center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, 14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, выравнивание по центру, без абзацного отступа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5C375E58" w14:textId="23C9EC0B" w:rsidR="0031615F" w:rsidRDefault="0031615F" w:rsidP="0031615F">
      <w:pPr>
        <w:spacing w:line="270" w:lineRule="exact"/>
        <w:jc w:val="center"/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</w:pP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Научный</w:t>
      </w:r>
      <w:r w:rsidRPr="00863849">
        <w:rPr>
          <w:rFonts w:ascii="Times New Roman" w:eastAsia="Times New Roman" w:hAnsi="Times New Roman"/>
          <w:b/>
          <w:bCs/>
          <w:sz w:val="28"/>
          <w:szCs w:val="28"/>
          <w:lang w:val="ru-RU"/>
        </w:rPr>
        <w:t xml:space="preserve"> </w:t>
      </w: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руководитель</w:t>
      </w:r>
      <w:r w:rsidRPr="00863849">
        <w:rPr>
          <w:rFonts w:ascii="Times New Roman" w:eastAsia="Times New Roman" w:hAnsi="Times New Roman"/>
          <w:b/>
          <w:bCs/>
          <w:sz w:val="28"/>
          <w:szCs w:val="28"/>
          <w:lang w:val="ru-RU"/>
        </w:rPr>
        <w:t xml:space="preserve"> – </w:t>
      </w: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степень, звание</w:t>
      </w:r>
      <w:r w:rsidRPr="00863849">
        <w:rPr>
          <w:rFonts w:ascii="Times New Roman" w:eastAsia="Times New Roman" w:hAnsi="Times New Roman"/>
          <w:b/>
          <w:bCs/>
          <w:spacing w:val="2"/>
          <w:sz w:val="28"/>
          <w:szCs w:val="28"/>
          <w:lang w:val="ru-RU"/>
        </w:rPr>
        <w:t xml:space="preserve"> И.И. С</w:t>
      </w:r>
      <w:r w:rsidRPr="00863849">
        <w:rPr>
          <w:rFonts w:ascii="Times New Roman" w:eastAsia="Times New Roman" w:hAnsi="Times New Roman"/>
          <w:b/>
          <w:bCs/>
          <w:spacing w:val="-1"/>
          <w:sz w:val="28"/>
          <w:szCs w:val="28"/>
          <w:lang w:val="ru-RU"/>
        </w:rPr>
        <w:t>мирнова</w:t>
      </w:r>
    </w:p>
    <w:p w14:paraId="5370DC2F" w14:textId="77777777" w:rsidR="00863849" w:rsidRDefault="00863849" w:rsidP="00863849">
      <w:pPr>
        <w:spacing w:line="275" w:lineRule="exact"/>
        <w:jc w:val="center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, 14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, выравнивание по центру, без абзацного отступа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31874236" w14:textId="77777777" w:rsidR="00863849" w:rsidRDefault="00863849" w:rsidP="0031615F">
      <w:pPr>
        <w:spacing w:line="270" w:lineRule="exact"/>
        <w:rPr>
          <w:rFonts w:ascii="Times New Roman" w:eastAsia="Times New Roman" w:hAnsi="Times New Roman"/>
          <w:spacing w:val="-1"/>
          <w:sz w:val="24"/>
          <w:szCs w:val="24"/>
          <w:lang w:val="ru-RU"/>
        </w:rPr>
      </w:pPr>
    </w:p>
    <w:p w14:paraId="7FF555C1" w14:textId="42F44EFE" w:rsidR="0031615F" w:rsidRDefault="0031615F" w:rsidP="0031615F">
      <w:pPr>
        <w:spacing w:line="270" w:lineRule="exact"/>
        <w:rPr>
          <w:rFonts w:ascii="Times New Roman" w:eastAsia="Times New Roman" w:hAnsi="Times New Roman"/>
          <w:spacing w:val="-1"/>
          <w:sz w:val="24"/>
          <w:szCs w:val="24"/>
          <w:lang w:val="ru-RU"/>
        </w:rPr>
      </w:pP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 xml:space="preserve">Работа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выполнена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в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 xml:space="preserve"> рамках</w:t>
      </w:r>
      <w:r w:rsidRPr="00386AF7">
        <w:rPr>
          <w:rFonts w:ascii="Times New Roman" w:eastAsia="Times New Roman" w:hAnsi="Times New Roman"/>
          <w:spacing w:val="2"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>темы НИР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 xml:space="preserve"> №</w:t>
      </w:r>
      <w:r>
        <w:rPr>
          <w:rFonts w:ascii="Times New Roman" w:eastAsia="Times New Roman" w:hAnsi="Times New Roman"/>
          <w:sz w:val="24"/>
          <w:szCs w:val="24"/>
          <w:lang w:val="ru-RU"/>
        </w:rPr>
        <w:t>000000</w:t>
      </w:r>
      <w:r w:rsidRPr="00386AF7">
        <w:rPr>
          <w:rFonts w:ascii="Times New Roman" w:eastAsia="Times New Roman" w:hAnsi="Times New Roman"/>
          <w:spacing w:val="4"/>
          <w:sz w:val="24"/>
          <w:szCs w:val="24"/>
          <w:lang w:val="ru-RU"/>
        </w:rPr>
        <w:t xml:space="preserve"> </w:t>
      </w:r>
      <w:r w:rsidRPr="00386AF7">
        <w:rPr>
          <w:rFonts w:ascii="Times New Roman" w:eastAsia="Times New Roman" w:hAnsi="Times New Roman"/>
          <w:spacing w:val="-1"/>
          <w:sz w:val="24"/>
          <w:szCs w:val="24"/>
          <w:lang w:val="ru-RU"/>
        </w:rPr>
        <w:t>«Название НИР».</w:t>
      </w:r>
    </w:p>
    <w:p w14:paraId="7C6493DC" w14:textId="37FDFFC0" w:rsidR="00863849" w:rsidRPr="00D160B5" w:rsidRDefault="00863849" w:rsidP="00863849">
      <w:pPr>
        <w:spacing w:line="275" w:lineRule="exact"/>
        <w:rPr>
          <w:rFonts w:ascii="Times New Roman" w:hAnsi="Times New Roman"/>
          <w:bCs/>
          <w:spacing w:val="-1"/>
          <w:sz w:val="24"/>
          <w:szCs w:val="24"/>
          <w:lang w:val="ru-RU"/>
        </w:rPr>
      </w:pP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lastRenderedPageBreak/>
        <w:t>(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Times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New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 </w:t>
      </w:r>
      <w:r w:rsidRPr="00D160B5">
        <w:rPr>
          <w:rFonts w:ascii="Times New Roman" w:hAnsi="Times New Roman"/>
          <w:bCs/>
          <w:spacing w:val="-1"/>
          <w:sz w:val="24"/>
          <w:szCs w:val="24"/>
        </w:rPr>
        <w:t>Roman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bCs/>
          <w:spacing w:val="-1"/>
          <w:sz w:val="24"/>
          <w:szCs w:val="24"/>
          <w:lang w:val="ru-RU"/>
        </w:rPr>
        <w:t>12, выравнивание по левому краю, без абзацного отступа</w:t>
      </w:r>
      <w:r w:rsidRPr="00D160B5">
        <w:rPr>
          <w:rFonts w:ascii="Times New Roman" w:hAnsi="Times New Roman"/>
          <w:bCs/>
          <w:spacing w:val="-1"/>
          <w:sz w:val="24"/>
          <w:szCs w:val="24"/>
          <w:lang w:val="ru-RU"/>
        </w:rPr>
        <w:t>)</w:t>
      </w:r>
    </w:p>
    <w:p w14:paraId="09B1E196" w14:textId="76B36A6A" w:rsidR="00863849" w:rsidRDefault="00863849" w:rsidP="0031615F">
      <w:pPr>
        <w:pStyle w:val="2"/>
        <w:spacing w:before="0"/>
        <w:ind w:left="0" w:firstLine="567"/>
        <w:jc w:val="both"/>
        <w:rPr>
          <w:sz w:val="24"/>
          <w:szCs w:val="24"/>
          <w:lang w:val="ru-RU"/>
        </w:rPr>
      </w:pPr>
    </w:p>
    <w:p w14:paraId="5C0653ED" w14:textId="2D6A23EF" w:rsidR="00863849" w:rsidRDefault="00863849" w:rsidP="00863849">
      <w:pPr>
        <w:pStyle w:val="2"/>
        <w:spacing w:before="0"/>
        <w:ind w:left="0"/>
        <w:jc w:val="both"/>
        <w:rPr>
          <w:i w:val="0"/>
          <w:iCs/>
          <w:sz w:val="24"/>
          <w:szCs w:val="24"/>
          <w:lang w:val="ru-RU"/>
        </w:rPr>
      </w:pPr>
      <w:r w:rsidRPr="00863849">
        <w:rPr>
          <w:i w:val="0"/>
          <w:iCs/>
          <w:sz w:val="24"/>
          <w:szCs w:val="24"/>
          <w:lang w:val="ru-RU"/>
        </w:rPr>
        <w:t>Аннотация</w:t>
      </w:r>
    </w:p>
    <w:p w14:paraId="26C7BD68" w14:textId="43EB3264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жирный, выравнивание по левому краю, без абзацного отступа)</w:t>
      </w:r>
    </w:p>
    <w:p w14:paraId="117A8C73" w14:textId="30F90B7C" w:rsidR="00863849" w:rsidRDefault="00863849" w:rsidP="00863849">
      <w:pPr>
        <w:ind w:left="28" w:right="24"/>
        <w:jc w:val="both"/>
        <w:rPr>
          <w:rFonts w:ascii="Times New Roman" w:hAnsi="Times New Roman"/>
          <w:lang w:val="ru-RU"/>
        </w:rPr>
      </w:pP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бот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ссмотрено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именение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севдозерновой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ультуры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киноа</w:t>
      </w:r>
      <w:r w:rsidRPr="00CC1F89">
        <w:rPr>
          <w:rFonts w:ascii="Times New Roman" w:hAnsi="Times New Roman"/>
          <w:spacing w:val="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в</w:t>
      </w:r>
      <w:r w:rsidRPr="00CC1F89">
        <w:rPr>
          <w:rFonts w:ascii="Times New Roman" w:hAnsi="Times New Roman"/>
          <w:spacing w:val="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е</w:t>
      </w:r>
      <w:r w:rsidRPr="00CC1F89">
        <w:rPr>
          <w:rFonts w:ascii="Times New Roman" w:hAnsi="Times New Roman"/>
          <w:spacing w:val="6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нетрадиционного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ого</w:t>
      </w:r>
      <w:r w:rsidRPr="00CC1F89">
        <w:rPr>
          <w:rFonts w:ascii="Times New Roman" w:hAnsi="Times New Roman"/>
          <w:lang w:val="ru-RU"/>
        </w:rPr>
        <w:t xml:space="preserve"> ингредиента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для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оссийского</w:t>
      </w:r>
      <w:r w:rsidRPr="00CC1F89">
        <w:rPr>
          <w:rFonts w:ascii="Times New Roman" w:hAnsi="Times New Roman"/>
          <w:spacing w:val="5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отребителя</w:t>
      </w:r>
      <w:r w:rsidRPr="00CC1F89">
        <w:rPr>
          <w:rFonts w:ascii="Times New Roman" w:hAnsi="Times New Roman"/>
          <w:lang w:val="ru-RU"/>
        </w:rPr>
        <w:t xml:space="preserve"> с</w:t>
      </w:r>
      <w:r w:rsidRPr="00CC1F89">
        <w:rPr>
          <w:rFonts w:ascii="Times New Roman" w:hAnsi="Times New Roman"/>
          <w:spacing w:val="5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 xml:space="preserve">целью </w:t>
      </w:r>
      <w:r w:rsidRPr="00CC1F89">
        <w:rPr>
          <w:rFonts w:ascii="Times New Roman" w:hAnsi="Times New Roman"/>
          <w:spacing w:val="-1"/>
          <w:lang w:val="ru-RU"/>
        </w:rPr>
        <w:t>создания</w:t>
      </w:r>
      <w:r w:rsidRPr="00CC1F89">
        <w:rPr>
          <w:rFonts w:ascii="Times New Roman" w:hAnsi="Times New Roman"/>
          <w:spacing w:val="8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ногокомпонентных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чт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обосновано</w:t>
      </w:r>
      <w:r w:rsidRPr="00CC1F89">
        <w:rPr>
          <w:rFonts w:ascii="Times New Roman" w:hAnsi="Times New Roman"/>
          <w:spacing w:val="38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ее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высок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щевой</w:t>
      </w:r>
      <w:r w:rsidRPr="00CC1F89">
        <w:rPr>
          <w:rFonts w:ascii="Times New Roman" w:hAnsi="Times New Roman"/>
          <w:spacing w:val="39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ценностью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и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держанием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а</w:t>
      </w:r>
      <w:r w:rsidRPr="00CC1F89">
        <w:rPr>
          <w:rFonts w:ascii="Times New Roman" w:hAnsi="Times New Roman"/>
          <w:spacing w:val="3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отличительного</w:t>
      </w:r>
      <w:r w:rsidRPr="00CC1F89">
        <w:rPr>
          <w:rFonts w:ascii="Times New Roman" w:hAnsi="Times New Roman"/>
          <w:spacing w:val="3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качества</w:t>
      </w:r>
      <w:r w:rsidRPr="00CC1F89">
        <w:rPr>
          <w:rFonts w:ascii="Times New Roman" w:hAnsi="Times New Roman"/>
          <w:spacing w:val="35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для</w:t>
      </w:r>
      <w:r w:rsidRPr="00CC1F89">
        <w:rPr>
          <w:rFonts w:ascii="Times New Roman" w:hAnsi="Times New Roman"/>
          <w:spacing w:val="36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рационализации</w:t>
      </w:r>
      <w:r w:rsidRPr="00CC1F89">
        <w:rPr>
          <w:rFonts w:ascii="Times New Roman" w:hAnsi="Times New Roman"/>
          <w:spacing w:val="3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использования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традиционн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ырьевых</w:t>
      </w:r>
      <w:r w:rsidRPr="00CC1F89">
        <w:rPr>
          <w:rFonts w:ascii="Times New Roman" w:hAnsi="Times New Roman"/>
          <w:spacing w:val="14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сурсов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с</w:t>
      </w:r>
      <w:r w:rsidRPr="00CC1F89">
        <w:rPr>
          <w:rFonts w:ascii="Times New Roman" w:hAnsi="Times New Roman"/>
          <w:spacing w:val="1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целью</w:t>
      </w:r>
      <w:r w:rsidRPr="00CC1F89">
        <w:rPr>
          <w:rFonts w:ascii="Times New Roman" w:hAnsi="Times New Roman"/>
          <w:spacing w:val="12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и</w:t>
      </w:r>
      <w:r w:rsidRPr="00CC1F89">
        <w:rPr>
          <w:rFonts w:ascii="Times New Roman" w:hAnsi="Times New Roman"/>
          <w:spacing w:val="13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балансированных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ов</w:t>
      </w:r>
      <w:r w:rsidRPr="00CC1F89">
        <w:rPr>
          <w:rFonts w:ascii="Times New Roman" w:hAnsi="Times New Roman"/>
          <w:spacing w:val="91"/>
          <w:lang w:val="ru-RU"/>
        </w:rPr>
        <w:t xml:space="preserve"> </w:t>
      </w:r>
      <w:r w:rsidRPr="00CC1F89">
        <w:rPr>
          <w:rFonts w:ascii="Times New Roman" w:hAnsi="Times New Roman"/>
          <w:lang w:val="ru-RU"/>
        </w:rPr>
        <w:t>питания.</w:t>
      </w:r>
    </w:p>
    <w:p w14:paraId="2112E321" w14:textId="22E41F17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обычный, выравнивание по левому краю, без абзацного отступа)</w:t>
      </w:r>
    </w:p>
    <w:p w14:paraId="5D3A4FC3" w14:textId="7F06908F" w:rsidR="00354426" w:rsidRDefault="00354426" w:rsidP="00863849">
      <w:pPr>
        <w:ind w:left="28" w:right="24"/>
        <w:jc w:val="both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354426">
        <w:rPr>
          <w:rFonts w:ascii="Times New Roman" w:hAnsi="Times New Roman"/>
          <w:b/>
          <w:bCs/>
          <w:sz w:val="24"/>
          <w:szCs w:val="24"/>
          <w:lang w:val="ru-RU"/>
        </w:rPr>
        <w:t>Ключевые слова</w:t>
      </w:r>
    </w:p>
    <w:p w14:paraId="18B2F796" w14:textId="77777777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жирный, выравнивание по левому краю, без абзацного отступа)</w:t>
      </w:r>
    </w:p>
    <w:p w14:paraId="39E4C6FF" w14:textId="405E260C" w:rsidR="00354426" w:rsidRDefault="00354426" w:rsidP="00863849">
      <w:pPr>
        <w:ind w:left="28" w:right="24"/>
        <w:jc w:val="both"/>
        <w:rPr>
          <w:rFonts w:ascii="Times New Roman" w:hAnsi="Times New Roman"/>
          <w:spacing w:val="-1"/>
          <w:lang w:val="ru-RU"/>
        </w:rPr>
      </w:pPr>
      <w:r>
        <w:rPr>
          <w:rFonts w:ascii="Times New Roman" w:hAnsi="Times New Roman"/>
          <w:spacing w:val="-1"/>
          <w:lang w:val="ru-RU"/>
        </w:rPr>
        <w:t>К</w:t>
      </w:r>
      <w:r w:rsidRPr="00CC1F89">
        <w:rPr>
          <w:rFonts w:ascii="Times New Roman" w:hAnsi="Times New Roman"/>
          <w:spacing w:val="-1"/>
          <w:lang w:val="ru-RU"/>
        </w:rPr>
        <w:t>иноа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азработка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рецептур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белков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ляющая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продукта,</w:t>
      </w:r>
      <w:r w:rsidRPr="00CC1F89">
        <w:rPr>
          <w:rFonts w:ascii="Times New Roman" w:hAnsi="Times New Roman"/>
          <w:spacing w:val="77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аминокислотный</w:t>
      </w:r>
      <w:r w:rsidRPr="00CC1F89">
        <w:rPr>
          <w:rFonts w:ascii="Times New Roman" w:hAnsi="Times New Roman"/>
          <w:spacing w:val="1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состав,</w:t>
      </w:r>
      <w:r w:rsidRPr="00CC1F89">
        <w:rPr>
          <w:rFonts w:ascii="Times New Roman" w:hAnsi="Times New Roman"/>
          <w:lang w:val="ru-RU"/>
        </w:rPr>
        <w:t xml:space="preserve"> </w:t>
      </w:r>
      <w:r w:rsidRPr="00CC1F89">
        <w:rPr>
          <w:rFonts w:ascii="Times New Roman" w:hAnsi="Times New Roman"/>
          <w:spacing w:val="-1"/>
          <w:lang w:val="ru-RU"/>
        </w:rPr>
        <w:t>мороженое.</w:t>
      </w:r>
    </w:p>
    <w:p w14:paraId="073519EF" w14:textId="77777777" w:rsidR="00354426" w:rsidRPr="00354426" w:rsidRDefault="00354426" w:rsidP="00354426">
      <w:pPr>
        <w:spacing w:line="275" w:lineRule="exact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обычный, выравнивание по левому краю, без абзацного отступа)</w:t>
      </w:r>
    </w:p>
    <w:p w14:paraId="4F1270B4" w14:textId="77777777" w:rsidR="00863849" w:rsidRPr="00863849" w:rsidRDefault="00863849" w:rsidP="00863849">
      <w:pPr>
        <w:pStyle w:val="2"/>
        <w:spacing w:before="0"/>
        <w:ind w:left="0"/>
        <w:jc w:val="both"/>
        <w:rPr>
          <w:i w:val="0"/>
          <w:iCs/>
          <w:sz w:val="24"/>
          <w:szCs w:val="24"/>
          <w:lang w:val="ru-RU"/>
        </w:rPr>
      </w:pPr>
    </w:p>
    <w:p w14:paraId="002F8131" w14:textId="6A461945" w:rsidR="00863849" w:rsidRDefault="00354426" w:rsidP="0031615F">
      <w:pPr>
        <w:pStyle w:val="2"/>
        <w:spacing w:before="0"/>
        <w:ind w:left="0" w:firstLine="567"/>
        <w:jc w:val="both"/>
        <w:rPr>
          <w:b w:val="0"/>
          <w:bCs w:val="0"/>
          <w:i w:val="0"/>
          <w:iCs/>
          <w:sz w:val="24"/>
          <w:szCs w:val="24"/>
          <w:lang w:val="ru-RU"/>
        </w:rPr>
      </w:pPr>
      <w:r w:rsidRPr="00354426">
        <w:rPr>
          <w:b w:val="0"/>
          <w:bCs w:val="0"/>
          <w:i w:val="0"/>
          <w:iCs/>
          <w:sz w:val="24"/>
          <w:szCs w:val="24"/>
          <w:lang w:val="ru-RU"/>
        </w:rPr>
        <w:t>Основной текст</w:t>
      </w:r>
      <w:r>
        <w:rPr>
          <w:b w:val="0"/>
          <w:bCs w:val="0"/>
          <w:i w:val="0"/>
          <w:iCs/>
          <w:sz w:val="24"/>
          <w:szCs w:val="24"/>
          <w:lang w:val="ru-RU"/>
        </w:rPr>
        <w:t>…….</w:t>
      </w:r>
    </w:p>
    <w:p w14:paraId="2EFE99C1" w14:textId="7AF0FDFA" w:rsidR="00354426" w:rsidRPr="00354426" w:rsidRDefault="00354426" w:rsidP="00083CAF">
      <w:pPr>
        <w:spacing w:line="275" w:lineRule="exact"/>
        <w:jc w:val="both"/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</w:pP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, 12 обычный, выравнивание по </w:t>
      </w:r>
      <w:r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ширине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абзацн</w:t>
      </w:r>
      <w:r w:rsidR="00083CAF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ый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отступ</w:t>
      </w:r>
      <w:r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10 мм, междустрочный интервал 1</w:t>
      </w:r>
      <w:r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)</w:t>
      </w:r>
      <w:r w:rsidR="00083CAF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.</w:t>
      </w:r>
    </w:p>
    <w:p w14:paraId="1E444CF3" w14:textId="77777777" w:rsidR="00354426" w:rsidRPr="00354426" w:rsidRDefault="00354426" w:rsidP="0031615F">
      <w:pPr>
        <w:pStyle w:val="2"/>
        <w:spacing w:before="0"/>
        <w:ind w:left="0" w:firstLine="567"/>
        <w:jc w:val="both"/>
        <w:rPr>
          <w:b w:val="0"/>
          <w:bCs w:val="0"/>
          <w:i w:val="0"/>
          <w:iCs/>
          <w:sz w:val="24"/>
          <w:szCs w:val="24"/>
          <w:lang w:val="ru-RU"/>
        </w:rPr>
      </w:pPr>
    </w:p>
    <w:p w14:paraId="17A8BD1B" w14:textId="41090B5B" w:rsidR="00D43BF5" w:rsidRPr="00386AF7" w:rsidRDefault="00D43BF5" w:rsidP="00D43BF5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УДК приведены в электронном классификаторе: </w:t>
      </w:r>
      <w:hyperlink r:id="rId10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r w:rsidRPr="00386AF7">
          <w:rPr>
            <w:sz w:val="24"/>
            <w:szCs w:val="24"/>
            <w:u w:val="single" w:color="000000"/>
          </w:rPr>
          <w:t>teacode</w:t>
        </w:r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udc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  <w:r>
        <w:rPr>
          <w:sz w:val="24"/>
          <w:szCs w:val="24"/>
          <w:u w:val="single" w:color="000000"/>
          <w:lang w:val="ru-RU"/>
        </w:rPr>
        <w:t xml:space="preserve">. </w:t>
      </w:r>
      <w:r>
        <w:rPr>
          <w:sz w:val="24"/>
          <w:szCs w:val="24"/>
          <w:lang w:val="ru-RU"/>
        </w:rPr>
        <w:t>А</w:t>
      </w:r>
      <w:r w:rsidRPr="00386AF7">
        <w:rPr>
          <w:sz w:val="24"/>
          <w:szCs w:val="24"/>
          <w:lang w:val="ru-RU"/>
        </w:rPr>
        <w:t>ннотация статьи (5</w:t>
      </w:r>
      <w:r>
        <w:rPr>
          <w:sz w:val="24"/>
          <w:szCs w:val="24"/>
          <w:lang w:val="ru-RU"/>
        </w:rPr>
        <w:t>–</w:t>
      </w:r>
      <w:r w:rsidRPr="00386AF7">
        <w:rPr>
          <w:sz w:val="24"/>
          <w:szCs w:val="24"/>
          <w:lang w:val="ru-RU"/>
        </w:rPr>
        <w:t>6 строк)</w:t>
      </w:r>
      <w:r>
        <w:rPr>
          <w:sz w:val="24"/>
          <w:szCs w:val="24"/>
          <w:lang w:val="ru-RU"/>
        </w:rPr>
        <w:t>.</w:t>
      </w:r>
      <w:r w:rsidRPr="00386AF7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  <w:lang w:val="ru-RU"/>
        </w:rPr>
        <w:t>К</w:t>
      </w:r>
      <w:r w:rsidRPr="00386AF7">
        <w:rPr>
          <w:sz w:val="24"/>
          <w:szCs w:val="24"/>
          <w:lang w:val="ru-RU"/>
        </w:rPr>
        <w:t>лючевы</w:t>
      </w:r>
      <w:r>
        <w:rPr>
          <w:sz w:val="24"/>
          <w:szCs w:val="24"/>
          <w:lang w:val="ru-RU"/>
        </w:rPr>
        <w:t>х</w:t>
      </w:r>
      <w:r w:rsidRPr="00386AF7">
        <w:rPr>
          <w:sz w:val="24"/>
          <w:szCs w:val="24"/>
          <w:lang w:val="ru-RU"/>
        </w:rPr>
        <w:t xml:space="preserve"> слов </w:t>
      </w:r>
      <w:r>
        <w:rPr>
          <w:sz w:val="24"/>
          <w:szCs w:val="24"/>
          <w:lang w:val="ru-RU"/>
        </w:rPr>
        <w:t xml:space="preserve">должно быть </w:t>
      </w:r>
      <w:r w:rsidRPr="00386AF7">
        <w:rPr>
          <w:sz w:val="24"/>
          <w:szCs w:val="24"/>
          <w:lang w:val="ru-RU"/>
        </w:rPr>
        <w:t xml:space="preserve">не менее </w:t>
      </w:r>
      <w:r>
        <w:rPr>
          <w:sz w:val="24"/>
          <w:szCs w:val="24"/>
          <w:lang w:val="ru-RU"/>
        </w:rPr>
        <w:t>5.</w:t>
      </w:r>
    </w:p>
    <w:p w14:paraId="65CBF68E" w14:textId="50BF7504" w:rsidR="0031615F" w:rsidRPr="00083CAF" w:rsidRDefault="0031615F" w:rsidP="00083CAF">
      <w:pPr>
        <w:spacing w:line="275" w:lineRule="exact"/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354426">
        <w:rPr>
          <w:rFonts w:ascii="Times New Roman" w:hAnsi="Times New Roman"/>
          <w:sz w:val="24"/>
          <w:szCs w:val="24"/>
          <w:lang w:val="ru-RU"/>
        </w:rPr>
        <w:t xml:space="preserve">В таблице </w:t>
      </w:r>
      <w:r w:rsidR="00863849" w:rsidRPr="00354426">
        <w:rPr>
          <w:rFonts w:ascii="Times New Roman" w:hAnsi="Times New Roman"/>
          <w:sz w:val="24"/>
          <w:szCs w:val="24"/>
          <w:lang w:val="ru-RU"/>
        </w:rPr>
        <w:t xml:space="preserve">на первой странице </w:t>
      </w:r>
      <w:r w:rsidRPr="00354426">
        <w:rPr>
          <w:rFonts w:ascii="Times New Roman" w:hAnsi="Times New Roman"/>
          <w:sz w:val="24"/>
          <w:szCs w:val="24"/>
          <w:lang w:val="ru-RU"/>
        </w:rPr>
        <w:t>должна быть информация о всех авторах (соавторах</w:t>
      </w:r>
      <w:r w:rsidR="00863849" w:rsidRPr="00354426">
        <w:rPr>
          <w:rFonts w:ascii="Times New Roman" w:hAnsi="Times New Roman"/>
          <w:sz w:val="24"/>
          <w:szCs w:val="24"/>
          <w:lang w:val="ru-RU"/>
        </w:rPr>
        <w:t>)</w:t>
      </w:r>
      <w:r w:rsidRPr="00354426">
        <w:rPr>
          <w:rFonts w:ascii="Times New Roman" w:hAnsi="Times New Roman"/>
          <w:sz w:val="24"/>
          <w:szCs w:val="24"/>
          <w:lang w:val="ru-RU"/>
        </w:rPr>
        <w:t xml:space="preserve"> и научном руководителе</w:t>
      </w:r>
      <w:r w:rsidR="00354426">
        <w:rPr>
          <w:sz w:val="24"/>
          <w:szCs w:val="24"/>
          <w:lang w:val="ru-RU"/>
        </w:rPr>
        <w:t xml:space="preserve"> 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(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Times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New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 xml:space="preserve"> 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</w:rPr>
        <w:t>Roman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12 обычный, выравнивание по левому краю, без абзацного отступа</w:t>
      </w:r>
      <w:r w:rsid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, междустрочный интервал 1</w:t>
      </w:r>
      <w:r w:rsidR="00354426" w:rsidRPr="00354426">
        <w:rPr>
          <w:rFonts w:ascii="Times New Roman" w:hAnsi="Times New Roman"/>
          <w:bCs/>
          <w:color w:val="4472C4" w:themeColor="accent5"/>
          <w:spacing w:val="-1"/>
          <w:sz w:val="24"/>
          <w:szCs w:val="24"/>
          <w:lang w:val="ru-RU"/>
        </w:rPr>
        <w:t>)</w:t>
      </w:r>
      <w:r w:rsidR="00083CAF">
        <w:rPr>
          <w:rFonts w:ascii="Times New Roman" w:hAnsi="Times New Roman"/>
          <w:bCs/>
          <w:spacing w:val="-1"/>
          <w:sz w:val="24"/>
          <w:szCs w:val="24"/>
          <w:lang w:val="ru-RU"/>
        </w:rPr>
        <w:t xml:space="preserve">. </w:t>
      </w:r>
      <w:r w:rsidRPr="00083CAF">
        <w:rPr>
          <w:rFonts w:ascii="Times New Roman" w:hAnsi="Times New Roman"/>
          <w:sz w:val="24"/>
          <w:szCs w:val="24"/>
          <w:lang w:val="ru-RU"/>
        </w:rPr>
        <w:t>Вся информация указанная в примере является обязательной для заполнения.</w:t>
      </w:r>
    </w:p>
    <w:p w14:paraId="42169589" w14:textId="31ABF3E0" w:rsidR="0031615F" w:rsidRDefault="0031615F" w:rsidP="0031615F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14:paraId="1BF2540A" w14:textId="1E71A22A" w:rsidR="00963BED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по порядку, располагается над таблицей </w:t>
      </w:r>
      <w:r>
        <w:rPr>
          <w:sz w:val="24"/>
          <w:szCs w:val="24"/>
          <w:lang w:val="ru-RU"/>
        </w:rPr>
        <w:t>выравнивание по правому краю</w:t>
      </w:r>
      <w:r w:rsidRPr="00386AF7">
        <w:rPr>
          <w:sz w:val="24"/>
          <w:szCs w:val="24"/>
          <w:lang w:val="ru-RU"/>
        </w:rPr>
        <w:t xml:space="preserve">. 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bookmarkStart w:id="0" w:name="_Hlk64375177"/>
      <w:r>
        <w:rPr>
          <w:sz w:val="24"/>
          <w:szCs w:val="24"/>
        </w:rPr>
        <w:t>Times</w:t>
      </w:r>
      <w:r w:rsidRPr="00963BE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New</w:t>
      </w:r>
      <w:r w:rsidRPr="00963BED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 обычн</w:t>
      </w:r>
      <w:r>
        <w:rPr>
          <w:sz w:val="24"/>
          <w:szCs w:val="24"/>
          <w:lang w:val="ru-RU"/>
        </w:rPr>
        <w:t>ый</w:t>
      </w:r>
      <w:bookmarkEnd w:id="0"/>
      <w:r w:rsidRPr="00CB570D">
        <w:rPr>
          <w:sz w:val="24"/>
          <w:szCs w:val="24"/>
          <w:lang w:val="ru-RU"/>
        </w:rPr>
        <w:t xml:space="preserve">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  <w:r w:rsidR="00D43BF5">
        <w:rPr>
          <w:sz w:val="24"/>
          <w:szCs w:val="24"/>
          <w:lang w:val="ru-RU"/>
        </w:rPr>
        <w:t xml:space="preserve"> </w:t>
      </w:r>
      <w:r w:rsidR="00D43BF5" w:rsidRPr="00D43BF5">
        <w:rPr>
          <w:b/>
          <w:bCs/>
          <w:sz w:val="24"/>
          <w:szCs w:val="24"/>
          <w:lang w:val="ru-RU"/>
        </w:rPr>
        <w:t>Не допустимо преобразование таблицы в формат рисунка</w:t>
      </w:r>
      <w:r w:rsidR="00D43BF5">
        <w:rPr>
          <w:b/>
          <w:bCs/>
          <w:sz w:val="24"/>
          <w:szCs w:val="24"/>
          <w:lang w:val="ru-RU"/>
        </w:rPr>
        <w:t>.</w:t>
      </w:r>
    </w:p>
    <w:p w14:paraId="00510132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 xml:space="preserve">Рисунки необходимо располагать по центру без абзацного отступа. </w:t>
      </w: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>
        <w:rPr>
          <w:sz w:val="24"/>
          <w:szCs w:val="24"/>
        </w:rPr>
        <w:t>Times</w:t>
      </w:r>
      <w:r w:rsidRPr="00EA09E0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New</w:t>
      </w:r>
      <w:r w:rsidRPr="00EA09E0">
        <w:rPr>
          <w:sz w:val="24"/>
          <w:szCs w:val="24"/>
          <w:lang w:val="ru-RU"/>
        </w:rPr>
        <w:t xml:space="preserve"> </w:t>
      </w:r>
      <w:r>
        <w:rPr>
          <w:sz w:val="24"/>
          <w:szCs w:val="24"/>
        </w:rPr>
        <w:t>Roman</w:t>
      </w:r>
      <w:r w:rsidRPr="00CB570D">
        <w:rPr>
          <w:sz w:val="24"/>
          <w:szCs w:val="24"/>
          <w:lang w:val="ru-RU"/>
        </w:rPr>
        <w:t xml:space="preserve"> 11 обычн</w:t>
      </w:r>
      <w:r>
        <w:rPr>
          <w:sz w:val="24"/>
          <w:szCs w:val="24"/>
          <w:lang w:val="ru-RU"/>
        </w:rPr>
        <w:t>ый</w:t>
      </w:r>
      <w:r w:rsidRPr="00386AF7">
        <w:rPr>
          <w:sz w:val="24"/>
          <w:szCs w:val="24"/>
          <w:lang w:val="ru-RU"/>
        </w:rPr>
        <w:t>) и не должно включаться в формат рисунка.</w:t>
      </w:r>
    </w:p>
    <w:p w14:paraId="3EA78054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 надписи не должны дословно дублироваться в тексте.</w:t>
      </w:r>
    </w:p>
    <w:p w14:paraId="3AF2F3F4" w14:textId="77777777" w:rsidR="00963BED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словом </w:t>
      </w:r>
      <w:r>
        <w:rPr>
          <w:sz w:val="24"/>
          <w:szCs w:val="24"/>
          <w:lang w:val="ru-RU"/>
        </w:rPr>
        <w:t>«Р</w:t>
      </w:r>
      <w:r w:rsidRPr="00386AF7">
        <w:rPr>
          <w:sz w:val="24"/>
          <w:szCs w:val="24"/>
          <w:lang w:val="ru-RU"/>
        </w:rPr>
        <w:t>исунок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, и при ссылках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рисунок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рисунков несколько, то рисунки нумеруются и ссылаются так: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... на рис. 2 ...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>.</w:t>
      </w:r>
    </w:p>
    <w:p w14:paraId="5D6F5FAE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r w:rsidRPr="00386AF7">
        <w:rPr>
          <w:sz w:val="24"/>
          <w:szCs w:val="24"/>
        </w:rPr>
        <w:t>png</w:t>
      </w:r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 xml:space="preserve">). Полученный файл вставляется в соответствующее место статьи. </w:t>
      </w:r>
    </w:p>
    <w:p w14:paraId="14B68688" w14:textId="77777777" w:rsidR="00963BED" w:rsidRPr="00386AF7" w:rsidRDefault="00963BED" w:rsidP="00963BE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14:paraId="3BF1ECD2" w14:textId="330CE7BF" w:rsidR="00ED072A" w:rsidRDefault="00083CAF" w:rsidP="00ED072A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Статья должна быть полностью сверстана в любом из текстовых редакторов </w:t>
      </w:r>
      <w:r w:rsidRPr="00D933C2">
        <w:rPr>
          <w:sz w:val="24"/>
          <w:szCs w:val="24"/>
        </w:rPr>
        <w:t>Microsoft</w:t>
      </w:r>
      <w:r w:rsidRPr="00D933C2">
        <w:rPr>
          <w:sz w:val="24"/>
          <w:szCs w:val="24"/>
          <w:lang w:val="ru-RU"/>
        </w:rPr>
        <w:t xml:space="preserve"> </w:t>
      </w:r>
      <w:r w:rsidRPr="00D933C2">
        <w:rPr>
          <w:sz w:val="24"/>
          <w:szCs w:val="24"/>
        </w:rPr>
        <w:t>Word</w:t>
      </w:r>
      <w:r w:rsidR="00963BED">
        <w:rPr>
          <w:sz w:val="24"/>
          <w:szCs w:val="24"/>
          <w:lang w:val="ru-RU"/>
        </w:rPr>
        <w:t>.</w:t>
      </w:r>
      <w:r>
        <w:rPr>
          <w:sz w:val="24"/>
          <w:szCs w:val="24"/>
          <w:lang w:val="ru-RU"/>
        </w:rPr>
        <w:t xml:space="preserve"> </w:t>
      </w:r>
      <w:r w:rsidR="00ED072A">
        <w:rPr>
          <w:sz w:val="24"/>
          <w:szCs w:val="24"/>
          <w:lang w:val="ru-RU"/>
        </w:rPr>
        <w:t>Поля:</w:t>
      </w:r>
    </w:p>
    <w:p w14:paraId="4B16FAF2" w14:textId="77777777" w:rsidR="00ED072A" w:rsidRDefault="00ED072A" w:rsidP="00ED072A">
      <w:pPr>
        <w:pStyle w:val="a3"/>
        <w:numPr>
          <w:ilvl w:val="0"/>
          <w:numId w:val="24"/>
        </w:numPr>
        <w:tabs>
          <w:tab w:val="left" w:pos="1134"/>
        </w:tabs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левое, правое – 25 мм,</w:t>
      </w:r>
    </w:p>
    <w:p w14:paraId="4BA5FAC4" w14:textId="77777777" w:rsidR="00ED072A" w:rsidRDefault="00ED072A" w:rsidP="00ED072A">
      <w:pPr>
        <w:pStyle w:val="a3"/>
        <w:numPr>
          <w:ilvl w:val="0"/>
          <w:numId w:val="24"/>
        </w:numPr>
        <w:tabs>
          <w:tab w:val="left" w:pos="1134"/>
        </w:tabs>
        <w:ind w:left="0" w:firstLine="567"/>
        <w:jc w:val="both"/>
        <w:rPr>
          <w:sz w:val="24"/>
          <w:szCs w:val="24"/>
          <w:lang w:val="ru-RU"/>
        </w:rPr>
      </w:pPr>
      <w:r>
        <w:rPr>
          <w:sz w:val="24"/>
          <w:szCs w:val="24"/>
          <w:lang w:val="ru-RU"/>
        </w:rPr>
        <w:t>верхнее, нижнее – 20 мм.</w:t>
      </w:r>
    </w:p>
    <w:p w14:paraId="0FF4797F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ринятые обозначения расшифровываются непосредственно в тексте. Не следует </w:t>
      </w:r>
      <w:r w:rsidRPr="00386AF7">
        <w:rPr>
          <w:sz w:val="24"/>
          <w:szCs w:val="24"/>
          <w:lang w:val="ru-RU"/>
        </w:rPr>
        <w:lastRenderedPageBreak/>
        <w:t>употреблять сокращенных слов, кроме общепринятых (т.е., т.д., т.п.). В конце предложения 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14:paraId="30E5BBDA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14:paraId="7864754E" w14:textId="77777777"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14:paraId="40F52CBE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14:paraId="18C25529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наки препинания (.,;:) не отделяются пробелом от слова, за которым следуют. Кавычки и скобки (""( )[ ]) не отделяются пробелами от слова или выражения внутри них.</w:t>
      </w:r>
    </w:p>
    <w:p w14:paraId="7249BB17" w14:textId="77777777" w:rsidR="00B40E74" w:rsidRPr="00386AF7" w:rsidRDefault="00CB570D" w:rsidP="00CC1F89">
      <w:pPr>
        <w:pStyle w:val="1"/>
        <w:ind w:left="0" w:firstLine="567"/>
        <w:jc w:val="both"/>
        <w:rPr>
          <w:b w:val="0"/>
          <w:bCs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14:paraId="119B6036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523"/>
        <w:gridCol w:w="4551"/>
      </w:tblGrid>
      <w:tr w:rsidR="00CB570D" w:rsidRPr="00D933C2" w14:paraId="6233A1A2" w14:textId="77777777" w:rsidTr="00EA09E0">
        <w:trPr>
          <w:jc w:val="center"/>
        </w:trPr>
        <w:tc>
          <w:tcPr>
            <w:tcW w:w="4929" w:type="dxa"/>
            <w:shd w:val="clear" w:color="auto" w:fill="auto"/>
          </w:tcPr>
          <w:p w14:paraId="10C6BF07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14:paraId="339B26FE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677F7F69" w14:textId="77777777" w:rsidTr="00EA09E0">
        <w:trPr>
          <w:jc w:val="center"/>
        </w:trPr>
        <w:tc>
          <w:tcPr>
            <w:tcW w:w="4929" w:type="dxa"/>
            <w:shd w:val="clear" w:color="auto" w:fill="auto"/>
          </w:tcPr>
          <w:p w14:paraId="71CCA901" w14:textId="5ED64627" w:rsidR="00CB570D" w:rsidRPr="00D933C2" w:rsidRDefault="00CB570D" w:rsidP="00EA09E0">
            <w:pPr>
              <w:pStyle w:val="a3"/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</w:p>
        </w:tc>
        <w:tc>
          <w:tcPr>
            <w:tcW w:w="4929" w:type="dxa"/>
            <w:shd w:val="clear" w:color="auto" w:fill="auto"/>
          </w:tcPr>
          <w:p w14:paraId="537C6D72" w14:textId="77777777" w:rsidR="00CB570D" w:rsidRPr="00D933C2" w:rsidRDefault="00CB570D" w:rsidP="00EA09E0">
            <w:pPr>
              <w:pStyle w:val="a3"/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14:paraId="2147C68C" w14:textId="77777777" w:rsidR="00B40E74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488"/>
        <w:gridCol w:w="4474"/>
      </w:tblGrid>
      <w:tr w:rsidR="00CB570D" w:rsidRPr="00D933C2" w14:paraId="21C16D3A" w14:textId="77777777" w:rsidTr="00D933C2">
        <w:tc>
          <w:tcPr>
            <w:tcW w:w="4873" w:type="dxa"/>
            <w:shd w:val="clear" w:color="auto" w:fill="auto"/>
          </w:tcPr>
          <w:p w14:paraId="5998B5CF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5283B4F1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22B8B4D0" w14:textId="77777777" w:rsidTr="00D933C2">
        <w:tc>
          <w:tcPr>
            <w:tcW w:w="4873" w:type="dxa"/>
            <w:shd w:val="clear" w:color="auto" w:fill="auto"/>
          </w:tcPr>
          <w:p w14:paraId="1487FE39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 w14:anchorId="116CC1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4.5pt;height:15.75pt" o:ole="">
                  <v:imagedata r:id="rId11" o:title=""/>
                </v:shape>
                <o:OLEObject Type="Embed" ProgID="Equation.DSMT4" ShapeID="_x0000_i1025" DrawAspect="Content" ObjectID="_1674991466" r:id="rId12"/>
              </w:object>
            </w:r>
          </w:p>
        </w:tc>
        <w:tc>
          <w:tcPr>
            <w:tcW w:w="4873" w:type="dxa"/>
            <w:shd w:val="clear" w:color="auto" w:fill="auto"/>
          </w:tcPr>
          <w:p w14:paraId="4030945E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 w14:anchorId="1459AAC6">
                <v:shape id="_x0000_i1026" type="#_x0000_t75" style="width:89.25pt;height:15.75pt" o:ole="">
                  <v:imagedata r:id="rId13" o:title=""/>
                </v:shape>
                <o:OLEObject Type="Embed" ProgID="Equation.DSMT4" ShapeID="_x0000_i1026" DrawAspect="Content" ObjectID="_1674991467" r:id="rId14"/>
              </w:object>
            </w:r>
          </w:p>
        </w:tc>
      </w:tr>
    </w:tbl>
    <w:p w14:paraId="22FD6129" w14:textId="77777777" w:rsidR="00CB570D" w:rsidRPr="00386AF7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14:paraId="6D853450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u w:val="single" w:color="000000"/>
        </w:rPr>
        <w:t>MathType</w:t>
      </w:r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r w:rsidRPr="00386AF7">
        <w:rPr>
          <w:sz w:val="24"/>
          <w:szCs w:val="24"/>
        </w:rPr>
        <w:t>MatCad</w:t>
      </w:r>
      <w:r w:rsidRPr="00386AF7">
        <w:rPr>
          <w:sz w:val="24"/>
          <w:szCs w:val="24"/>
          <w:lang w:val="ru-RU"/>
        </w:rPr>
        <w:t xml:space="preserve"> и </w:t>
      </w:r>
      <w:r w:rsidRPr="00386AF7">
        <w:rPr>
          <w:sz w:val="24"/>
          <w:szCs w:val="24"/>
        </w:rPr>
        <w:t>MathLab</w:t>
      </w:r>
      <w:r w:rsidRPr="00386AF7">
        <w:rPr>
          <w:sz w:val="24"/>
          <w:szCs w:val="24"/>
          <w:lang w:val="ru-RU"/>
        </w:rPr>
        <w:t>.</w:t>
      </w:r>
    </w:p>
    <w:p w14:paraId="2A34D9C6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14:paraId="48934C62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текста – Times New Roman, прямой;</w:t>
      </w:r>
    </w:p>
    <w:p w14:paraId="55E62211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функции – Times New Roman, прямой;</w:t>
      </w:r>
    </w:p>
    <w:p w14:paraId="78B5D78A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14:paraId="731AC284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греческих букв – Symbol, прямой;</w:t>
      </w:r>
    </w:p>
    <w:p w14:paraId="64A525AE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символов – Symbol, прямой;</w:t>
      </w:r>
    </w:p>
    <w:p w14:paraId="2EA37B6C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14:paraId="50C2B7B3" w14:textId="77777777"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чисел – Times New Roman, прямой.</w:t>
      </w:r>
    </w:p>
    <w:p w14:paraId="590E2338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Настройку стиля формул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» &gt; «Определить…».</w:t>
      </w:r>
    </w:p>
    <w:p w14:paraId="0E6A0958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индекс – 10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индекс – 8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символ – 16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символ – 12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>. Установку размера шрифтов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» &gt; «Определить…»</w:t>
      </w:r>
      <w:r>
        <w:rPr>
          <w:sz w:val="24"/>
          <w:szCs w:val="24"/>
          <w:lang w:val="ru-RU"/>
        </w:rPr>
        <w:t>.</w:t>
      </w:r>
    </w:p>
    <w:p w14:paraId="14F51AF6" w14:textId="77777777" w:rsidR="00CB570D" w:rsidRPr="00CB570D" w:rsidRDefault="00CB570D" w:rsidP="00CC1F89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14:paraId="1A18065E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14:paraId="26B90410" w14:textId="7C881DD3" w:rsidR="00B40E74" w:rsidRDefault="00CB570D" w:rsidP="00CC1F89">
      <w:pPr>
        <w:pStyle w:val="2"/>
        <w:spacing w:before="0"/>
        <w:ind w:left="0" w:firstLine="567"/>
        <w:jc w:val="both"/>
        <w:rPr>
          <w:b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14:paraId="0CED302D" w14:textId="77777777" w:rsidR="008C742B" w:rsidRPr="00386AF7" w:rsidRDefault="008C742B" w:rsidP="00CC1F89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</w:p>
    <w:p w14:paraId="22DDB155" w14:textId="025DE007" w:rsidR="00B40E74" w:rsidRDefault="00CB570D" w:rsidP="00EA09E0">
      <w:pPr>
        <w:tabs>
          <w:tab w:val="left" w:pos="4536"/>
          <w:tab w:val="left" w:pos="9072"/>
        </w:tabs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 w14:anchorId="4EF92E71">
          <v:shape id="_x0000_i1027" type="#_x0000_t75" style="width:44.25pt;height:13.5pt" o:ole="">
            <v:imagedata r:id="rId15" o:title=""/>
          </v:shape>
          <o:OLEObject Type="Embed" ProgID="Equation.DSMT4" ShapeID="_x0000_i1027" DrawAspect="Content" ObjectID="_1674991468" r:id="rId16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="00EA09E0">
        <w:rPr>
          <w:rFonts w:ascii="Times New Roman" w:eastAsia="Times New Roman" w:hAnsi="Times New Roman"/>
          <w:sz w:val="24"/>
          <w:szCs w:val="24"/>
          <w:lang w:val="ru-RU"/>
        </w:rPr>
        <w:t xml:space="preserve">                                                              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(1)</w:t>
      </w:r>
    </w:p>
    <w:p w14:paraId="6668306D" w14:textId="77777777" w:rsidR="008C742B" w:rsidRPr="00386AF7" w:rsidRDefault="008C742B" w:rsidP="00EA09E0">
      <w:pPr>
        <w:tabs>
          <w:tab w:val="left" w:pos="4536"/>
          <w:tab w:val="left" w:pos="9072"/>
        </w:tabs>
        <w:jc w:val="right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2DE8C35A" w14:textId="77777777"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</w:t>
      </w:r>
      <w:r w:rsidRPr="00386AF7">
        <w:rPr>
          <w:sz w:val="24"/>
          <w:szCs w:val="24"/>
          <w:lang w:val="ru-RU"/>
        </w:rPr>
        <w:lastRenderedPageBreak/>
        <w:t>Единицы измерения и приставки к ним должны быть указаны русскими буквами.</w:t>
      </w:r>
    </w:p>
    <w:p w14:paraId="559B1362" w14:textId="77777777"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467"/>
        <w:gridCol w:w="4495"/>
      </w:tblGrid>
      <w:tr w:rsidR="00CB570D" w:rsidRPr="00D933C2" w14:paraId="32A9D083" w14:textId="77777777" w:rsidTr="00D933C2">
        <w:tc>
          <w:tcPr>
            <w:tcW w:w="4873" w:type="dxa"/>
            <w:shd w:val="clear" w:color="auto" w:fill="auto"/>
          </w:tcPr>
          <w:p w14:paraId="39437F94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14:paraId="6D821699" w14:textId="77777777"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14:paraId="14233E9D" w14:textId="77777777" w:rsidTr="00D933C2">
        <w:tc>
          <w:tcPr>
            <w:tcW w:w="4873" w:type="dxa"/>
            <w:shd w:val="clear" w:color="auto" w:fill="auto"/>
          </w:tcPr>
          <w:p w14:paraId="37B0FED7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14:paraId="1C2D625D" w14:textId="77777777" w:rsidR="00CB570D" w:rsidRPr="00D933C2" w:rsidRDefault="00CB570D" w:rsidP="00EA09E0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center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14:paraId="22C6B262" w14:textId="77777777" w:rsidR="00274D98" w:rsidRPr="00386AF7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0EBECAFF" w14:textId="77777777" w:rsidR="008C742B" w:rsidRPr="00D933C2" w:rsidRDefault="008C742B" w:rsidP="008C742B">
      <w:pPr>
        <w:pStyle w:val="1"/>
        <w:ind w:left="0" w:firstLine="567"/>
        <w:jc w:val="both"/>
        <w:rPr>
          <w:b w:val="0"/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 xml:space="preserve">Рекомендуемая структура текста статьи. </w:t>
      </w:r>
      <w:r w:rsidRPr="00D933C2">
        <w:rPr>
          <w:b w:val="0"/>
          <w:sz w:val="24"/>
          <w:szCs w:val="24"/>
          <w:lang w:val="ru-RU"/>
        </w:rPr>
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</w:r>
    </w:p>
    <w:p w14:paraId="487E42BF" w14:textId="77777777" w:rsidR="008C742B" w:rsidRPr="00D933C2" w:rsidRDefault="008C742B" w:rsidP="008C742B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</w:r>
    </w:p>
    <w:p w14:paraId="2ED37660" w14:textId="77777777" w:rsidR="008C742B" w:rsidRPr="00D933C2" w:rsidRDefault="008C742B" w:rsidP="008C742B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D933C2">
        <w:rPr>
          <w:sz w:val="24"/>
          <w:szCs w:val="24"/>
          <w:lang w:val="ru-RU"/>
        </w:rPr>
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</w:r>
    </w:p>
    <w:p w14:paraId="3BB60BA7" w14:textId="6014FDF1" w:rsidR="00B40E74" w:rsidRDefault="008C742B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D933C2">
        <w:rPr>
          <w:rFonts w:ascii="Times New Roman" w:hAnsi="Times New Roman"/>
          <w:sz w:val="24"/>
          <w:szCs w:val="24"/>
          <w:lang w:val="ru-RU"/>
        </w:rPr>
        <w:t xml:space="preserve">В конце статьи приводится список использованных источников </w:t>
      </w:r>
      <w:r w:rsidRPr="00D933C2">
        <w:rPr>
          <w:rFonts w:ascii="Times New Roman" w:hAnsi="Times New Roman"/>
          <w:b/>
          <w:i/>
          <w:sz w:val="24"/>
          <w:szCs w:val="24"/>
          <w:lang w:val="ru-RU"/>
        </w:rPr>
        <w:t>(не более 5 позиций)</w:t>
      </w:r>
      <w:r w:rsidRPr="00D933C2">
        <w:rPr>
          <w:rFonts w:ascii="Times New Roman" w:hAnsi="Times New Roman"/>
          <w:sz w:val="24"/>
          <w:szCs w:val="24"/>
          <w:lang w:val="ru-RU"/>
        </w:rPr>
        <w:t>.</w:t>
      </w:r>
    </w:p>
    <w:p w14:paraId="12EC12E1" w14:textId="2AB2FD19" w:rsidR="008C742B" w:rsidRDefault="008C742B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8C742B">
        <w:rPr>
          <w:rFonts w:ascii="Times New Roman" w:hAnsi="Times New Roman"/>
          <w:sz w:val="24"/>
          <w:szCs w:val="24"/>
          <w:lang w:val="ru-RU"/>
        </w:rPr>
        <w:t>Оформление библиографических ссылок производится согласно требованиям ГОСТ 7.0.5-2008 (обратить особое внимание на источники из сети Интернет).</w:t>
      </w:r>
    </w:p>
    <w:p w14:paraId="2FA46AC5" w14:textId="77777777" w:rsidR="008C742B" w:rsidRPr="008C742B" w:rsidRDefault="008C742B" w:rsidP="008C742B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shd w:val="clear" w:color="auto" w:fill="F2DBDB"/>
        <w:tblLook w:val="04A0" w:firstRow="1" w:lastRow="0" w:firstColumn="1" w:lastColumn="0" w:noHBand="0" w:noVBand="1"/>
      </w:tblPr>
      <w:tblGrid>
        <w:gridCol w:w="9074"/>
      </w:tblGrid>
      <w:tr w:rsidR="00EF1ECA" w:rsidRPr="008942F6" w14:paraId="6E81C94C" w14:textId="77777777" w:rsidTr="00D933C2">
        <w:trPr>
          <w:trHeight w:val="2928"/>
        </w:trPr>
        <w:tc>
          <w:tcPr>
            <w:tcW w:w="9858" w:type="dxa"/>
            <w:shd w:val="clear" w:color="auto" w:fill="F2DBDB"/>
          </w:tcPr>
          <w:p w14:paraId="51E9EC65" w14:textId="77777777" w:rsidR="00EF1ECA" w:rsidRPr="00D933C2" w:rsidRDefault="00EF1ECA" w:rsidP="00ED072A">
            <w:pPr>
              <w:jc w:val="center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ВНИМАНИЕ!</w:t>
            </w:r>
          </w:p>
          <w:p w14:paraId="435FB195" w14:textId="5A8C98FF" w:rsidR="00EA09E0" w:rsidRPr="00EA09E0" w:rsidRDefault="00EA09E0" w:rsidP="00D933C2">
            <w:pPr>
              <w:ind w:firstLine="567"/>
              <w:jc w:val="both"/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</w:pPr>
            <w:r w:rsidRPr="00EA09E0"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  <w:t>Статьи, не соответствующие требованиям оформления, к публикации не</w:t>
            </w:r>
            <w:r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EA09E0">
              <w:rPr>
                <w:rStyle w:val="af3"/>
                <w:rFonts w:ascii="Times New Roman" w:hAnsi="Times New Roman"/>
                <w:sz w:val="28"/>
                <w:szCs w:val="28"/>
                <w:lang w:val="ru-RU"/>
              </w:rPr>
              <w:t>принимаются и возвращаются авторам на доработку без рассмотрения по существу.</w:t>
            </w:r>
          </w:p>
          <w:p w14:paraId="33C52924" w14:textId="1286405C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Текст статьи с рисунками, таблицами и списком использованных источников в распечатанном виде должен составлять не более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шест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страниц.</w:t>
            </w:r>
          </w:p>
          <w:p w14:paraId="2DC80C04" w14:textId="77777777"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аспечатанные экземпляры текста статьи должны быть подписаны автором</w:t>
            </w:r>
            <w:r w:rsidR="001378F8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научным 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уководителем</w:t>
            </w:r>
            <w:r w:rsidR="001378F8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.</w:t>
            </w:r>
          </w:p>
        </w:tc>
      </w:tr>
    </w:tbl>
    <w:p w14:paraId="04144C45" w14:textId="5197FBA1"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14:paraId="4298407A" w14:textId="77777777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90636F6" w14:textId="65EE4E3A" w:rsidR="00963BED" w:rsidRDefault="008C742B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  <w:r w:rsidRPr="008C742B"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  <w:t>Пример</w:t>
      </w:r>
    </w:p>
    <w:p w14:paraId="023BF2F9" w14:textId="50E4DD26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7704D877" w14:textId="0FF14006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3531E425" w14:textId="560A4199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62836279" w14:textId="65659844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058F6084" w14:textId="68766C6F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222ADF47" w14:textId="61C4716B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84012C7" w14:textId="5D1D2E43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384B59A" w14:textId="5537B90C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55C2F4F9" w14:textId="333CD8B6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052994E" w14:textId="3BD02159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3A9C2F45" w14:textId="14CE3F0A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755155C" w14:textId="26214324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651971F3" w14:textId="1C35681F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7E835DE" w14:textId="32675FDD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42D56F6F" w14:textId="1120E07A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3550520E" w14:textId="6568C397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p w14:paraId="7F247642" w14:textId="34D9AC3A" w:rsidR="00D43BF5" w:rsidRDefault="00D43BF5" w:rsidP="008C742B">
      <w:pPr>
        <w:jc w:val="center"/>
        <w:rPr>
          <w:rFonts w:ascii="Times New Roman" w:eastAsia="Times New Roman" w:hAnsi="Times New Roman"/>
          <w:b/>
          <w:bCs/>
          <w:color w:val="FF0000"/>
          <w:sz w:val="28"/>
          <w:szCs w:val="28"/>
          <w:lang w:val="ru-RU"/>
        </w:rPr>
      </w:pPr>
    </w:p>
    <w:tbl>
      <w:tblPr>
        <w:tblW w:w="9243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2019"/>
        <w:gridCol w:w="7224"/>
      </w:tblGrid>
      <w:tr w:rsidR="00963BED" w:rsidRPr="007F6239" w14:paraId="48014BDF" w14:textId="77777777" w:rsidTr="008C742B">
        <w:trPr>
          <w:trHeight w:val="2268"/>
        </w:trPr>
        <w:tc>
          <w:tcPr>
            <w:tcW w:w="2019" w:type="dxa"/>
            <w:hideMark/>
          </w:tcPr>
          <w:p w14:paraId="42C539DC" w14:textId="663EB3BF" w:rsidR="00963BED" w:rsidRDefault="00963BE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56C90">
              <w:rPr>
                <w:noProof/>
                <w:lang w:eastAsia="ru-RU"/>
              </w:rPr>
              <w:drawing>
                <wp:inline distT="0" distB="0" distL="0" distR="0" wp14:anchorId="0E82A2FF" wp14:editId="44B3C6BC">
                  <wp:extent cx="1085850" cy="1438275"/>
                  <wp:effectExtent l="19050" t="19050" r="0" b="9525"/>
                  <wp:docPr id="1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4" w:type="dxa"/>
          </w:tcPr>
          <w:p w14:paraId="23497408" w14:textId="77777777" w:rsidR="00963BED" w:rsidRDefault="00963BED">
            <w:pPr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Добрынин Вячеслав Юрьевич</w:t>
            </w:r>
          </w:p>
          <w:p w14:paraId="53F518D8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Университет ИТМО,</w:t>
            </w:r>
          </w:p>
          <w:p w14:paraId="7CC6EA4F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факультет систем управления</w:t>
            </w:r>
          </w:p>
          <w:p w14:paraId="7617E2B7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и робототехники,</w:t>
            </w:r>
          </w:p>
          <w:p w14:paraId="0D6176CD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студент группы №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R</w:t>
            </w: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41051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c</w:t>
            </w:r>
          </w:p>
          <w:p w14:paraId="6F1754BC" w14:textId="664B1BE5" w:rsid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u w:val="single"/>
                <w:lang w:val="ru-RU"/>
              </w:rPr>
              <w:t>направление подготовки</w:t>
            </w: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: 15.04.04 – Автоматизация технологических процессов и производств,</w:t>
            </w:r>
          </w:p>
          <w:p w14:paraId="64A4F4A3" w14:textId="094C11D5" w:rsidR="007F6239" w:rsidRDefault="007F6239" w:rsidP="007F6239">
            <w:pPr>
              <w:pStyle w:val="a6"/>
              <w:jc w:val="left"/>
              <w:rPr>
                <w:b w:val="0"/>
              </w:rPr>
            </w:pPr>
            <w:r>
              <w:rPr>
                <w:b w:val="0"/>
              </w:rPr>
              <w:t>Номер телефона:</w:t>
            </w:r>
            <w:r>
              <w:rPr>
                <w:b w:val="0"/>
              </w:rPr>
              <w:t>+7(999)9999999</w:t>
            </w:r>
          </w:p>
          <w:p w14:paraId="6D1AAE53" w14:textId="77777777" w:rsid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e-mail: </w:t>
            </w:r>
            <w:hyperlink r:id="rId17" w:history="1">
              <w:r>
                <w:rPr>
                  <w:rStyle w:val="af2"/>
                  <w:rFonts w:ascii="Times New Roman" w:hAnsi="Times New Roman"/>
                  <w:bCs/>
                  <w:sz w:val="24"/>
                  <w:szCs w:val="24"/>
                  <w:lang w:val="fr-FR"/>
                </w:rPr>
                <w:t>w.v.dobr@gmail.com</w:t>
              </w:r>
            </w:hyperlink>
          </w:p>
          <w:p w14:paraId="339E9413" w14:textId="77777777" w:rsidR="00963BED" w:rsidRDefault="00963BED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  <w:p w14:paraId="65A3625C" w14:textId="77777777" w:rsidR="00963BED" w:rsidRDefault="00963BED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</w:p>
        </w:tc>
      </w:tr>
      <w:tr w:rsidR="00963BED" w:rsidRPr="00963BED" w14:paraId="3A90DE23" w14:textId="77777777" w:rsidTr="008C742B">
        <w:trPr>
          <w:trHeight w:val="2247"/>
        </w:trPr>
        <w:tc>
          <w:tcPr>
            <w:tcW w:w="2019" w:type="dxa"/>
            <w:hideMark/>
          </w:tcPr>
          <w:p w14:paraId="74C88BCA" w14:textId="3D1C875D" w:rsidR="00963BED" w:rsidRDefault="00963BED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B56C90">
              <w:rPr>
                <w:noProof/>
                <w:lang w:eastAsia="ru-RU"/>
              </w:rPr>
              <w:drawing>
                <wp:inline distT="0" distB="0" distL="0" distR="0" wp14:anchorId="0A81D574" wp14:editId="31E66E60">
                  <wp:extent cx="1085850" cy="1438275"/>
                  <wp:effectExtent l="19050" t="19050" r="0" b="9525"/>
                  <wp:docPr id="15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4" w:type="dxa"/>
            <w:hideMark/>
          </w:tcPr>
          <w:p w14:paraId="4CA7C628" w14:textId="77777777" w:rsidR="00963BED" w:rsidRDefault="00963BED">
            <w:pPr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Сисюков Артем Николаевич</w:t>
            </w:r>
          </w:p>
          <w:p w14:paraId="5B69DD72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Университет ИТМО,</w:t>
            </w:r>
          </w:p>
          <w:p w14:paraId="0761545B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факультет систем управления</w:t>
            </w:r>
          </w:p>
          <w:p w14:paraId="3BEDD6CA" w14:textId="77777777" w:rsidR="00963BED" w:rsidRP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и робототехники,</w:t>
            </w:r>
          </w:p>
          <w:p w14:paraId="2E55D1E9" w14:textId="3F8A71CE" w:rsidR="00963BED" w:rsidRDefault="00963BED">
            <w:pPr>
              <w:rPr>
                <w:rFonts w:ascii="Times New Roman" w:hAnsi="Times New Roman"/>
                <w:bCs/>
                <w:sz w:val="24"/>
                <w:szCs w:val="24"/>
                <w:lang w:val="ru-RU"/>
              </w:rPr>
            </w:pPr>
            <w:r w:rsidRPr="00963BED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к.т.н., доцент,</w:t>
            </w:r>
          </w:p>
          <w:p w14:paraId="617518A1" w14:textId="77777777" w:rsidR="007F6239" w:rsidRDefault="007F6239" w:rsidP="007F6239">
            <w:pPr>
              <w:pStyle w:val="a6"/>
              <w:jc w:val="left"/>
              <w:rPr>
                <w:b w:val="0"/>
              </w:rPr>
            </w:pPr>
            <w:r>
              <w:rPr>
                <w:b w:val="0"/>
              </w:rPr>
              <w:t>Номер телефона:+7(999)9999999</w:t>
            </w:r>
          </w:p>
          <w:p w14:paraId="2D6298E9" w14:textId="77777777" w:rsidR="00963BED" w:rsidRDefault="00963BED">
            <w:pPr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val="fr-FR"/>
              </w:rPr>
              <w:t xml:space="preserve">e-mail: </w:t>
            </w:r>
            <w:hyperlink r:id="rId18" w:history="1">
              <w:r>
                <w:rPr>
                  <w:rStyle w:val="af2"/>
                  <w:rFonts w:ascii="Times New Roman" w:hAnsi="Times New Roman"/>
                  <w:bCs/>
                  <w:sz w:val="24"/>
                  <w:szCs w:val="24"/>
                  <w:lang w:val="fr-FR"/>
                </w:rPr>
                <w:t>artem.bz@gmail.com</w:t>
              </w:r>
            </w:hyperlink>
          </w:p>
        </w:tc>
      </w:tr>
    </w:tbl>
    <w:p w14:paraId="62A6C718" w14:textId="77777777" w:rsidR="00963BED" w:rsidRDefault="00963BED" w:rsidP="00963BED">
      <w:pPr>
        <w:rPr>
          <w:rFonts w:ascii="Times New Roman" w:hAnsi="Times New Roman"/>
          <w:sz w:val="24"/>
          <w:szCs w:val="24"/>
          <w:lang w:val="fr-FR"/>
        </w:rPr>
      </w:pPr>
    </w:p>
    <w:p w14:paraId="3330D084" w14:textId="77777777" w:rsidR="00963BED" w:rsidRDefault="00963BED" w:rsidP="00963BED">
      <w:pPr>
        <w:rPr>
          <w:rFonts w:ascii="Times New Roman" w:hAnsi="Times New Roman"/>
          <w:bCs/>
          <w:caps/>
          <w:sz w:val="28"/>
          <w:szCs w:val="28"/>
          <w:lang w:val="ru-RU"/>
        </w:rPr>
      </w:pPr>
      <w:r w:rsidRPr="00963BED">
        <w:rPr>
          <w:rFonts w:ascii="Times New Roman" w:hAnsi="Times New Roman"/>
          <w:bCs/>
          <w:caps/>
          <w:sz w:val="28"/>
          <w:szCs w:val="28"/>
          <w:lang w:val="ru-RU"/>
        </w:rPr>
        <w:t>УДК 004.04</w:t>
      </w:r>
    </w:p>
    <w:p w14:paraId="72BC27E6" w14:textId="77777777" w:rsidR="00963BED" w:rsidRPr="00963BED" w:rsidRDefault="00963BED" w:rsidP="00963BED">
      <w:pPr>
        <w:rPr>
          <w:rFonts w:ascii="Times New Roman" w:hAnsi="Times New Roman"/>
          <w:b/>
          <w:caps/>
          <w:sz w:val="28"/>
          <w:szCs w:val="28"/>
          <w:lang w:val="ru-RU"/>
        </w:rPr>
      </w:pPr>
    </w:p>
    <w:p w14:paraId="0D3ECA35" w14:textId="77777777" w:rsidR="008C742B" w:rsidRPr="008C742B" w:rsidRDefault="00963BED" w:rsidP="008C742B">
      <w:pPr>
        <w:jc w:val="center"/>
        <w:rPr>
          <w:rFonts w:ascii="Times New Roman" w:hAnsi="Times New Roman"/>
          <w:b/>
          <w:caps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caps/>
          <w:sz w:val="28"/>
          <w:szCs w:val="28"/>
          <w:lang w:val="ru-RU"/>
        </w:rPr>
        <w:t xml:space="preserve">ПРИМЕНЕНИЕ УСКОРЕНИЯ НА </w:t>
      </w:r>
      <w:r>
        <w:rPr>
          <w:rFonts w:ascii="Times New Roman" w:hAnsi="Times New Roman"/>
          <w:b/>
          <w:caps/>
          <w:sz w:val="28"/>
          <w:szCs w:val="28"/>
        </w:rPr>
        <w:t>GPGPU</w:t>
      </w:r>
    </w:p>
    <w:p w14:paraId="37539B7D" w14:textId="09C95E99" w:rsidR="00963BED" w:rsidRPr="00963BED" w:rsidRDefault="00963BED" w:rsidP="008C742B">
      <w:pPr>
        <w:jc w:val="center"/>
        <w:rPr>
          <w:rFonts w:ascii="Times New Roman" w:hAnsi="Times New Roman"/>
          <w:b/>
          <w:caps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caps/>
          <w:sz w:val="28"/>
          <w:szCs w:val="28"/>
          <w:lang w:val="ru-RU"/>
        </w:rPr>
        <w:t>ДЛЯ ОБРАБОТКИ ПРОМЫШЛЕННЫХ ДАННЫХ МЕТОДАМИ МАШИННОГО ОБУЧЕНИЯ</w:t>
      </w:r>
    </w:p>
    <w:p w14:paraId="1D80EAD8" w14:textId="2D4208CE" w:rsidR="00963BED" w:rsidRPr="00963BED" w:rsidRDefault="00963BED" w:rsidP="008C742B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sz w:val="28"/>
          <w:szCs w:val="28"/>
          <w:lang w:val="ru-RU"/>
        </w:rPr>
        <w:t>В.Ю. Добрынин</w:t>
      </w:r>
    </w:p>
    <w:p w14:paraId="75BE318A" w14:textId="59589BF4" w:rsidR="00963BED" w:rsidRPr="00963BED" w:rsidRDefault="00963BED" w:rsidP="008C742B">
      <w:pPr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963BED">
        <w:rPr>
          <w:rFonts w:ascii="Times New Roman" w:hAnsi="Times New Roman"/>
          <w:b/>
          <w:sz w:val="28"/>
          <w:szCs w:val="28"/>
          <w:lang w:val="ru-RU"/>
        </w:rPr>
        <w:t>Научный руководитель – к.т.н., доцент А.Н. Сисюков</w:t>
      </w:r>
    </w:p>
    <w:p w14:paraId="1C7F6981" w14:textId="77777777" w:rsidR="00963BED" w:rsidRPr="00963BED" w:rsidRDefault="00963BED" w:rsidP="00963BED">
      <w:pPr>
        <w:rPr>
          <w:rFonts w:ascii="Times New Roman" w:hAnsi="Times New Roman"/>
          <w:sz w:val="24"/>
          <w:szCs w:val="24"/>
          <w:lang w:val="ru-RU"/>
        </w:rPr>
      </w:pPr>
    </w:p>
    <w:p w14:paraId="5EFF42C4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Работа выполнена в рамках темы НИР №619296 «Исследование и применение методик обработки промышленных данных».</w:t>
      </w:r>
    </w:p>
    <w:p w14:paraId="01B14F4B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0A3BADEA" w14:textId="77777777" w:rsidR="00963BED" w:rsidRPr="00963BED" w:rsidRDefault="00963BED" w:rsidP="00963BED">
      <w:pPr>
        <w:jc w:val="both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963BED">
        <w:rPr>
          <w:rFonts w:ascii="Times New Roman" w:hAnsi="Times New Roman"/>
          <w:b/>
          <w:bCs/>
          <w:sz w:val="24"/>
          <w:szCs w:val="24"/>
          <w:lang w:val="ru-RU"/>
        </w:rPr>
        <w:t>Аннотация</w:t>
      </w:r>
    </w:p>
    <w:p w14:paraId="2E8BB04B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работе рассмотрен набор библиотек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от компании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позволяющий ускорять процесс анализа и обработки данных, в том числе промышленных, за счет выполнения вычислений на графических процессорах. Проведен эксперимент, показывающий преимущество данной технологии перед классическими решениями. Эксперимент проводился с применением стенда на базе процессоров </w:t>
      </w:r>
      <w:r>
        <w:rPr>
          <w:rFonts w:ascii="Times New Roman" w:hAnsi="Times New Roman"/>
          <w:color w:val="000000"/>
          <w:sz w:val="24"/>
          <w:szCs w:val="24"/>
        </w:rPr>
        <w:t>NVIDIA</w:t>
      </w:r>
      <w:r w:rsidRPr="00963BED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GP</w:t>
      </w:r>
      <w:r w:rsidRPr="00963BED">
        <w:rPr>
          <w:rFonts w:ascii="Times New Roman" w:hAnsi="Times New Roman"/>
          <w:color w:val="000000"/>
          <w:sz w:val="24"/>
          <w:szCs w:val="24"/>
          <w:lang w:val="ru-RU"/>
        </w:rPr>
        <w:t>102.</w:t>
      </w:r>
    </w:p>
    <w:p w14:paraId="3FF70640" w14:textId="77777777" w:rsidR="00963BED" w:rsidRPr="00963BED" w:rsidRDefault="00963BED" w:rsidP="00963BED">
      <w:pPr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963BED">
        <w:rPr>
          <w:rFonts w:ascii="Times New Roman" w:hAnsi="Times New Roman"/>
          <w:b/>
          <w:sz w:val="24"/>
          <w:szCs w:val="24"/>
          <w:lang w:val="ru-RU"/>
        </w:rPr>
        <w:t>Ключевые слова</w:t>
      </w:r>
    </w:p>
    <w:p w14:paraId="02B7AE1E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Промышленные данные, обработка данных,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графические процессоры, ускорение на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</w:p>
    <w:p w14:paraId="5B9F5D0F" w14:textId="77777777" w:rsidR="00963BED" w:rsidRPr="00963BED" w:rsidRDefault="00963BED" w:rsidP="00963BED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p w14:paraId="0BC1F015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Современная промышленность характеризуется использованием высокотехнологичного оборудования и передового программного обеспечения (ПО). Оборудование снабжено большим количеством датчиков, которые собирают различного рода информацию, а ПО работает с данными, а также генерирует их. Вся информация хранится на серверах. В связи с этим, встает задача анализа и обработки данных с целью построениях систем оповещения, принятия решений и рекомендательных систем. Также требуется ускорение указанных процессов для увеличения эффективности предлагаемых </w:t>
      </w:r>
      <w:r w:rsidRPr="00963BED">
        <w:rPr>
          <w:rFonts w:ascii="Times New Roman" w:hAnsi="Times New Roman"/>
          <w:sz w:val="24"/>
          <w:szCs w:val="24"/>
          <w:lang w:val="ru-RU"/>
        </w:rPr>
        <w:lastRenderedPageBreak/>
        <w:t>решений и для получения возможности работы с большим объемом данных в режиме реального времени. Подход использования графических ускорителей для анализа данных в реальном времени представлен в работе [1].</w:t>
      </w:r>
    </w:p>
    <w:p w14:paraId="2A2401C3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Компания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разработала и предложила набор библиотек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>, который дает возможность выполнять аналитику и обработку данных исключительно на графических процессорах (</w:t>
      </w:r>
      <w:r>
        <w:rPr>
          <w:rFonts w:ascii="Times New Roman" w:hAnsi="Times New Roman"/>
          <w:sz w:val="24"/>
          <w:szCs w:val="24"/>
        </w:rPr>
        <w:t>graphic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processing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unit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). Данный подход позволяет ускорять этапы подготовки данных и машинного обучения за счет представления информации в колоночном виде на основе технологии </w:t>
      </w:r>
      <w:r>
        <w:rPr>
          <w:rFonts w:ascii="Times New Roman" w:hAnsi="Times New Roman"/>
          <w:sz w:val="24"/>
          <w:szCs w:val="24"/>
        </w:rPr>
        <w:t>Apache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Arrow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[2]. Технологии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елают возможным объединение нескольких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в кластер, что дает значительные преимущества, такие как более высокая скорость обработки, экономия на аппаратной части и на операционных расходах (узел из нескольких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ведет себя гораздо более эффективно, чем классический сервер, с точки зрения энергопотребления и тепловыделения).</w:t>
      </w:r>
    </w:p>
    <w:p w14:paraId="42646F28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разработана на основе обширного опыта работы с аппаратным обеспечением и областью науки о данных [3]. Данная технология использует инструмент 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</w:rPr>
        <w:t>CUD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ля низкоуровневого взаимодействия с аппаратными средствами, что дает возможность выполнять параллельные вычисления, и, с другой стороны, использует язык программирования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как интерфейс. На рисунке в общем виде представлено то, как связаны между собой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CUDA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ля организации эффективной обработки данных и удобства использования.</w:t>
      </w:r>
    </w:p>
    <w:p w14:paraId="220918CA" w14:textId="77777777" w:rsidR="00963BED" w:rsidRPr="00963BED" w:rsidRDefault="00963BED" w:rsidP="00963BED">
      <w:pPr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5208CD41" w14:textId="5C195E8C" w:rsidR="00963BED" w:rsidRDefault="00963BED" w:rsidP="008C742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53A38229" wp14:editId="1346A215">
            <wp:extent cx="1866900" cy="2497843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662" cy="2504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D1825" w14:textId="77777777" w:rsidR="008C742B" w:rsidRDefault="008C742B" w:rsidP="008C742B">
      <w:pPr>
        <w:jc w:val="center"/>
        <w:rPr>
          <w:rFonts w:ascii="Times New Roman" w:hAnsi="Times New Roman"/>
          <w:sz w:val="24"/>
          <w:szCs w:val="24"/>
        </w:rPr>
      </w:pPr>
    </w:p>
    <w:p w14:paraId="36B72895" w14:textId="77777777" w:rsidR="00963BED" w:rsidRPr="00963BED" w:rsidRDefault="00963BED" w:rsidP="008C742B">
      <w:pPr>
        <w:jc w:val="center"/>
        <w:rPr>
          <w:rFonts w:ascii="Times New Roman" w:hAnsi="Times New Roman"/>
          <w:lang w:val="ru-RU"/>
        </w:rPr>
      </w:pPr>
      <w:r w:rsidRPr="00963BED">
        <w:rPr>
          <w:rFonts w:ascii="Times New Roman" w:hAnsi="Times New Roman"/>
          <w:lang w:val="ru-RU"/>
        </w:rPr>
        <w:t xml:space="preserve">Рисунок. Упрощенное представление взаимосвязи </w:t>
      </w:r>
      <w:r>
        <w:rPr>
          <w:rFonts w:ascii="Times New Roman" w:hAnsi="Times New Roman"/>
        </w:rPr>
        <w:t>Python</w:t>
      </w:r>
      <w:r w:rsidRPr="00963BED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</w:rPr>
        <w:t>CUDA</w:t>
      </w:r>
      <w:r w:rsidRPr="00963BED">
        <w:rPr>
          <w:rFonts w:ascii="Times New Roman" w:hAnsi="Times New Roman"/>
          <w:lang w:val="ru-RU"/>
        </w:rPr>
        <w:t xml:space="preserve"> и </w:t>
      </w:r>
      <w:r>
        <w:rPr>
          <w:rFonts w:ascii="Times New Roman" w:hAnsi="Times New Roman"/>
        </w:rPr>
        <w:t>GPU</w:t>
      </w:r>
    </w:p>
    <w:p w14:paraId="0F099CBF" w14:textId="77777777" w:rsidR="00D43BF5" w:rsidRDefault="00D43BF5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31D34CBF" w14:textId="007E798C" w:rsid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состав набора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входят такие библиотеки, как </w:t>
      </w:r>
      <w:r>
        <w:rPr>
          <w:rFonts w:ascii="Times New Roman" w:hAnsi="Times New Roman"/>
          <w:sz w:val="24"/>
          <w:szCs w:val="24"/>
        </w:rPr>
        <w:t>cuGraph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cuIO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sz w:val="24"/>
          <w:szCs w:val="24"/>
        </w:rPr>
        <w:t>cuDF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и </w:t>
      </w:r>
      <w:r>
        <w:rPr>
          <w:rFonts w:ascii="Times New Roman" w:hAnsi="Times New Roman"/>
          <w:sz w:val="24"/>
          <w:szCs w:val="24"/>
        </w:rPr>
        <w:t>cuML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. Каждая из этих библиотек имеет свой аналог в классических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>-библиотеках, а, следовательно, имеет практически идентичный синтаксис, чтобы обеспечить пользователю максимально простой и незаметный переход на данную технологию. Преимущество этих библиотек в том, что они позволяют работать с графическими процессорами, а также в них добавлены новые и более быстрые методы работы с данными.</w:t>
      </w:r>
    </w:p>
    <w:p w14:paraId="12340F29" w14:textId="452E7205" w:rsid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В таб</w:t>
      </w:r>
      <w:r w:rsidR="008C742B">
        <w:rPr>
          <w:rFonts w:ascii="Times New Roman" w:hAnsi="Times New Roman"/>
          <w:sz w:val="24"/>
          <w:szCs w:val="24"/>
          <w:lang w:val="ru-RU"/>
        </w:rPr>
        <w:t>л</w:t>
      </w:r>
      <w:r w:rsidRPr="00963BED">
        <w:rPr>
          <w:rFonts w:ascii="Times New Roman" w:hAnsi="Times New Roman"/>
          <w:sz w:val="24"/>
          <w:szCs w:val="24"/>
          <w:lang w:val="ru-RU"/>
        </w:rPr>
        <w:t>. 1 представлено краткое описание каждой из библиотек.</w:t>
      </w:r>
    </w:p>
    <w:p w14:paraId="21D8FD4A" w14:textId="77777777" w:rsidR="008C742B" w:rsidRPr="00963BED" w:rsidRDefault="008C742B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72364E37" w14:textId="1C79C0B3" w:rsidR="00963BED" w:rsidRDefault="00963BED" w:rsidP="00963BED">
      <w:pPr>
        <w:jc w:val="right"/>
        <w:rPr>
          <w:rFonts w:ascii="Times New Roman" w:hAnsi="Times New Roman"/>
          <w:lang w:val="ru-RU"/>
        </w:rPr>
      </w:pPr>
      <w:r w:rsidRPr="00963BED">
        <w:rPr>
          <w:rFonts w:ascii="Times New Roman" w:hAnsi="Times New Roman"/>
          <w:lang w:val="ru-RU"/>
        </w:rPr>
        <w:t>Таблица 1</w:t>
      </w:r>
    </w:p>
    <w:p w14:paraId="05E24B14" w14:textId="77777777" w:rsidR="008C742B" w:rsidRPr="00963BED" w:rsidRDefault="008C742B" w:rsidP="00963BED">
      <w:pPr>
        <w:jc w:val="right"/>
        <w:rPr>
          <w:rFonts w:ascii="Times New Roman" w:hAnsi="Times New Roman"/>
          <w:lang w:val="ru-RU"/>
        </w:rPr>
      </w:pPr>
    </w:p>
    <w:p w14:paraId="28638845" w14:textId="77777777" w:rsidR="00963BED" w:rsidRPr="00963BED" w:rsidRDefault="00963BED" w:rsidP="008C742B">
      <w:pPr>
        <w:jc w:val="center"/>
        <w:rPr>
          <w:rFonts w:ascii="Times New Roman" w:hAnsi="Times New Roman"/>
          <w:b/>
          <w:bCs/>
          <w:lang w:val="ru-RU"/>
        </w:rPr>
      </w:pPr>
      <w:r w:rsidRPr="00963BED">
        <w:rPr>
          <w:rFonts w:ascii="Times New Roman" w:hAnsi="Times New Roman"/>
          <w:b/>
          <w:bCs/>
          <w:lang w:val="ru-RU"/>
        </w:rPr>
        <w:t xml:space="preserve">Описание библиотек, входящий в набор </w:t>
      </w:r>
      <w:r>
        <w:rPr>
          <w:rFonts w:ascii="Times New Roman" w:hAnsi="Times New Roman"/>
          <w:b/>
          <w:bCs/>
        </w:rPr>
        <w:t>RAPIDS</w:t>
      </w:r>
    </w:p>
    <w:p w14:paraId="0D6F9550" w14:textId="77777777" w:rsidR="00963BED" w:rsidRPr="00963BED" w:rsidRDefault="00963BED" w:rsidP="00963BED">
      <w:pPr>
        <w:jc w:val="both"/>
        <w:rPr>
          <w:rFonts w:ascii="Times New Roman" w:hAnsi="Times New Roman"/>
          <w:lang w:val="ru-RU"/>
        </w:rPr>
      </w:pPr>
    </w:p>
    <w:tbl>
      <w:tblPr>
        <w:tblW w:w="89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2133"/>
        <w:gridCol w:w="6808"/>
      </w:tblGrid>
      <w:tr w:rsidR="00963BED" w14:paraId="11B96E67" w14:textId="77777777" w:rsidTr="008C742B">
        <w:trPr>
          <w:trHeight w:val="248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BFD42A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3B0847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Описание</w:t>
            </w:r>
          </w:p>
        </w:tc>
      </w:tr>
      <w:tr w:rsidR="00963BED" w14:paraId="64996F7C" w14:textId="77777777" w:rsidTr="008C742B">
        <w:trPr>
          <w:trHeight w:val="261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CD1A65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lastRenderedPageBreak/>
              <w:t>cuGraph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7A5848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 для графовой аналитики.</w:t>
            </w:r>
          </w:p>
        </w:tc>
      </w:tr>
      <w:tr w:rsidR="00963BED" w14:paraId="2F276737" w14:textId="77777777" w:rsidTr="008C742B">
        <w:trPr>
          <w:trHeight w:val="248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6E420" w14:textId="77777777" w:rsidR="00963BED" w:rsidRDefault="00963BED" w:rsidP="008C742B">
            <w:pPr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</w:rPr>
              <w:t>cuIO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7A9809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 для загрузки данных.</w:t>
            </w:r>
          </w:p>
        </w:tc>
      </w:tr>
      <w:tr w:rsidR="00963BED" w:rsidRPr="008942F6" w14:paraId="7A33E89A" w14:textId="77777777" w:rsidTr="008C742B">
        <w:trPr>
          <w:trHeight w:val="248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AF6992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DF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71CF8C" w14:textId="77777777" w:rsidR="00963BED" w:rsidRPr="00963BED" w:rsidRDefault="00963BED" w:rsidP="008C742B">
            <w:pPr>
              <w:jc w:val="center"/>
              <w:rPr>
                <w:rFonts w:ascii="Times New Roman" w:hAnsi="Times New Roman"/>
                <w:lang w:val="ru-RU"/>
              </w:rPr>
            </w:pPr>
            <w:r w:rsidRPr="00963BED">
              <w:rPr>
                <w:rFonts w:ascii="Times New Roman" w:hAnsi="Times New Roman"/>
                <w:lang w:val="ru-RU"/>
              </w:rPr>
              <w:t xml:space="preserve">Библиотека для работы с </w:t>
            </w:r>
            <w:r>
              <w:rPr>
                <w:rFonts w:ascii="Times New Roman" w:hAnsi="Times New Roman"/>
              </w:rPr>
              <w:t>DataFrame</w:t>
            </w:r>
            <w:r w:rsidRPr="00963BED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963BED" w14:paraId="430B15D2" w14:textId="77777777" w:rsidTr="008C742B">
        <w:trPr>
          <w:trHeight w:val="261"/>
          <w:jc w:val="center"/>
        </w:trPr>
        <w:tc>
          <w:tcPr>
            <w:tcW w:w="2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6F455F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uML</w:t>
            </w:r>
          </w:p>
        </w:tc>
        <w:tc>
          <w:tcPr>
            <w:tcW w:w="6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C516DE" w14:textId="77777777" w:rsidR="00963BED" w:rsidRDefault="00963BED" w:rsidP="008C742B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Библиотека машинного обучения.</w:t>
            </w:r>
          </w:p>
        </w:tc>
      </w:tr>
    </w:tbl>
    <w:p w14:paraId="1B50E498" w14:textId="77777777" w:rsidR="00963BED" w:rsidRDefault="00963BED" w:rsidP="00963BE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14:paraId="095E63C1" w14:textId="77777777" w:rsid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Проведем эксперимент, в котором выполним одинаковую операцию с использованием инструментов из набора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и из классической </w:t>
      </w:r>
      <w:r>
        <w:rPr>
          <w:rFonts w:ascii="Times New Roman" w:hAnsi="Times New Roman"/>
          <w:sz w:val="24"/>
          <w:szCs w:val="24"/>
        </w:rPr>
        <w:t>Python</w:t>
      </w:r>
      <w:r w:rsidRPr="00963BED">
        <w:rPr>
          <w:rFonts w:ascii="Times New Roman" w:hAnsi="Times New Roman"/>
          <w:sz w:val="24"/>
          <w:szCs w:val="24"/>
          <w:lang w:val="ru-RU"/>
        </w:rPr>
        <w:t>-библиотеки, затем сравним результаты. Будем применять к каждому элементу массива определенную функцию, например, умножение на 2.</w:t>
      </w:r>
    </w:p>
    <w:p w14:paraId="05259000" w14:textId="77777777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Для реализации данного эксперимента был реализован скрипт. В качестве команды проверки была использована </w:t>
      </w:r>
      <w:r>
        <w:rPr>
          <w:rFonts w:ascii="Times New Roman" w:hAnsi="Times New Roman"/>
          <w:sz w:val="24"/>
          <w:szCs w:val="24"/>
        </w:rPr>
        <w:t>assert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(), которая проверяет правильность вычислений. По окончанию выполнения каждого эксперимента, не выбрасывалось исключение </w:t>
      </w:r>
      <w:r>
        <w:rPr>
          <w:rFonts w:ascii="Times New Roman" w:hAnsi="Times New Roman"/>
          <w:sz w:val="24"/>
          <w:szCs w:val="24"/>
        </w:rPr>
        <w:t>AssertionError</w:t>
      </w:r>
      <w:r w:rsidRPr="00963BED">
        <w:rPr>
          <w:rFonts w:ascii="Times New Roman" w:hAnsi="Times New Roman"/>
          <w:sz w:val="24"/>
          <w:szCs w:val="24"/>
          <w:lang w:val="ru-RU"/>
        </w:rPr>
        <w:t>, а значит результат верный.</w:t>
      </w:r>
    </w:p>
    <w:p w14:paraId="0D11FBE9" w14:textId="35611686" w:rsidR="00963BED" w:rsidRPr="00963BED" w:rsidRDefault="00963BED" w:rsidP="008C742B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>В таб</w:t>
      </w:r>
      <w:r w:rsidR="008C742B">
        <w:rPr>
          <w:rFonts w:ascii="Times New Roman" w:hAnsi="Times New Roman"/>
          <w:sz w:val="24"/>
          <w:szCs w:val="24"/>
          <w:lang w:val="ru-RU"/>
        </w:rPr>
        <w:t>л</w:t>
      </w:r>
      <w:r w:rsidRPr="00963BED">
        <w:rPr>
          <w:rFonts w:ascii="Times New Roman" w:hAnsi="Times New Roman"/>
          <w:sz w:val="24"/>
          <w:szCs w:val="24"/>
          <w:lang w:val="ru-RU"/>
        </w:rPr>
        <w:t>. 2 представлены времена выполнения для одной операции, которая выполнялась с помощью разных инструментов.</w:t>
      </w:r>
    </w:p>
    <w:p w14:paraId="05F9DE0F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5DC892B4" w14:textId="77777777" w:rsidR="00963BED" w:rsidRDefault="00963BED" w:rsidP="00963BED">
      <w:pPr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Таблица 2</w:t>
      </w:r>
    </w:p>
    <w:p w14:paraId="72B0F880" w14:textId="77777777" w:rsidR="00963BED" w:rsidRDefault="00963BED" w:rsidP="008C742B">
      <w:pPr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Результаты эксперимента</w:t>
      </w:r>
    </w:p>
    <w:p w14:paraId="0A3A4309" w14:textId="77777777" w:rsidR="00963BED" w:rsidRDefault="00963BED" w:rsidP="00963BED">
      <w:pPr>
        <w:jc w:val="both"/>
        <w:rPr>
          <w:rFonts w:ascii="Times New Roman" w:hAnsi="Times New Roman"/>
        </w:rPr>
      </w:pPr>
    </w:p>
    <w:tbl>
      <w:tblPr>
        <w:tblStyle w:val="96"/>
        <w:tblW w:w="9102" w:type="dxa"/>
        <w:tblInd w:w="0" w:type="dxa"/>
        <w:tblLook w:val="04A0" w:firstRow="1" w:lastRow="0" w:firstColumn="1" w:lastColumn="0" w:noHBand="0" w:noVBand="1"/>
      </w:tblPr>
      <w:tblGrid>
        <w:gridCol w:w="1066"/>
        <w:gridCol w:w="2277"/>
        <w:gridCol w:w="2277"/>
        <w:gridCol w:w="3482"/>
      </w:tblGrid>
      <w:tr w:rsidR="00963BED" w:rsidRPr="008942F6" w14:paraId="71CF4DC0" w14:textId="77777777" w:rsidTr="008C742B">
        <w:trPr>
          <w:trHeight w:val="492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2A5F8C" w14:textId="77777777" w:rsidR="00963BED" w:rsidRDefault="00963BED" w:rsidP="008C742B">
            <w:pPr>
              <w:jc w:val="center"/>
            </w:pPr>
            <w:r>
              <w:t>Длина массива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A06F4E" w14:textId="77777777" w:rsidR="00963BED" w:rsidRDefault="00963BED" w:rsidP="008C742B">
            <w:pPr>
              <w:jc w:val="center"/>
            </w:pPr>
            <w:r>
              <w:t>Время выполнения, pandas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DAB71E" w14:textId="77777777" w:rsidR="00963BED" w:rsidRDefault="00963BED" w:rsidP="008C742B">
            <w:pPr>
              <w:jc w:val="center"/>
            </w:pPr>
            <w:r>
              <w:t>Время выполнения, cuDF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AF9AB8" w14:textId="77777777" w:rsidR="00963BED" w:rsidRPr="00963BED" w:rsidRDefault="00963BED" w:rsidP="008C742B">
            <w:pPr>
              <w:jc w:val="center"/>
              <w:rPr>
                <w:b/>
                <w:lang w:val="ru-RU"/>
              </w:rPr>
            </w:pPr>
            <w:r w:rsidRPr="00963BED">
              <w:rPr>
                <w:lang w:val="ru-RU"/>
              </w:rPr>
              <w:t>Отношение времен выполнения (</w:t>
            </w:r>
            <w:r>
              <w:t>time</w:t>
            </w:r>
            <w:r>
              <w:rPr>
                <w:vertAlign w:val="subscript"/>
              </w:rPr>
              <w:t>pandas</w:t>
            </w:r>
            <w:r w:rsidRPr="00963BED">
              <w:rPr>
                <w:lang w:val="ru-RU"/>
              </w:rPr>
              <w:t xml:space="preserve"> / </w:t>
            </w:r>
            <w:r>
              <w:t>time</w:t>
            </w:r>
            <w:r>
              <w:rPr>
                <w:vertAlign w:val="subscript"/>
              </w:rPr>
              <w:t>cuDF</w:t>
            </w:r>
            <w:r w:rsidRPr="00963BED">
              <w:rPr>
                <w:lang w:val="ru-RU"/>
              </w:rPr>
              <w:t>)</w:t>
            </w:r>
          </w:p>
        </w:tc>
      </w:tr>
      <w:tr w:rsidR="00963BED" w14:paraId="59B8A6A5" w14:textId="77777777" w:rsidTr="008C742B">
        <w:trPr>
          <w:trHeight w:val="239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E6A57A" w14:textId="77777777" w:rsidR="00963BED" w:rsidRDefault="00963BED" w:rsidP="008C742B">
            <w:pPr>
              <w:jc w:val="center"/>
            </w:pPr>
            <w:r>
              <w:t>1e6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67145D" w14:textId="77777777" w:rsidR="00963BED" w:rsidRDefault="00963BED" w:rsidP="008C742B">
            <w:pPr>
              <w:jc w:val="center"/>
            </w:pPr>
            <w:r>
              <w:t>0,2422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84DB80" w14:textId="77777777" w:rsidR="00963BED" w:rsidRDefault="00963BED" w:rsidP="008C742B">
            <w:pPr>
              <w:jc w:val="center"/>
            </w:pPr>
            <w:r>
              <w:t>0,2179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E57B52" w14:textId="77777777" w:rsidR="00963BED" w:rsidRDefault="00963BED" w:rsidP="008C742B">
            <w:pPr>
              <w:jc w:val="center"/>
            </w:pPr>
            <w:r>
              <w:t>1,1115x</w:t>
            </w:r>
          </w:p>
        </w:tc>
      </w:tr>
      <w:tr w:rsidR="00963BED" w14:paraId="3017C5FA" w14:textId="77777777" w:rsidTr="008C742B">
        <w:trPr>
          <w:trHeight w:val="252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DDE814" w14:textId="77777777" w:rsidR="00963BED" w:rsidRDefault="00963BED" w:rsidP="008C742B">
            <w:pPr>
              <w:jc w:val="center"/>
            </w:pPr>
            <w:r>
              <w:t>1e7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1CFC77" w14:textId="77777777" w:rsidR="00963BED" w:rsidRDefault="00963BED" w:rsidP="008C742B">
            <w:pPr>
              <w:jc w:val="center"/>
            </w:pPr>
            <w:r>
              <w:t>2,5570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20E39B9" w14:textId="77777777" w:rsidR="00963BED" w:rsidRDefault="00963BED" w:rsidP="008C742B">
            <w:pPr>
              <w:jc w:val="center"/>
            </w:pPr>
            <w:r>
              <w:t>0,2231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C9358A" w14:textId="77777777" w:rsidR="00963BED" w:rsidRDefault="00963BED" w:rsidP="008C742B">
            <w:pPr>
              <w:jc w:val="center"/>
            </w:pPr>
            <w:r>
              <w:t>11,4612x</w:t>
            </w:r>
          </w:p>
        </w:tc>
      </w:tr>
      <w:tr w:rsidR="00963BED" w14:paraId="5D3B6B44" w14:textId="77777777" w:rsidTr="008C742B">
        <w:trPr>
          <w:trHeight w:val="239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12CF4E" w14:textId="77777777" w:rsidR="00963BED" w:rsidRDefault="00963BED" w:rsidP="008C742B">
            <w:pPr>
              <w:jc w:val="center"/>
            </w:pPr>
            <w:r>
              <w:t>1e8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A7A1C0" w14:textId="77777777" w:rsidR="00963BED" w:rsidRDefault="00963BED" w:rsidP="008C742B">
            <w:pPr>
              <w:jc w:val="center"/>
              <w:rPr>
                <w:highlight w:val="white"/>
              </w:rPr>
            </w:pPr>
            <w:r>
              <w:rPr>
                <w:highlight w:val="white"/>
              </w:rPr>
              <w:t>61,8858</w:t>
            </w:r>
          </w:p>
        </w:tc>
        <w:tc>
          <w:tcPr>
            <w:tcW w:w="2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F5285B" w14:textId="77777777" w:rsidR="00963BED" w:rsidRDefault="00963BED" w:rsidP="008C742B">
            <w:pPr>
              <w:jc w:val="center"/>
            </w:pPr>
            <w:r>
              <w:rPr>
                <w:highlight w:val="white"/>
              </w:rPr>
              <w:t>0,2956</w:t>
            </w:r>
          </w:p>
        </w:tc>
        <w:tc>
          <w:tcPr>
            <w:tcW w:w="3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19EA39" w14:textId="77777777" w:rsidR="00963BED" w:rsidRDefault="00963BED" w:rsidP="008C742B">
            <w:pPr>
              <w:jc w:val="center"/>
            </w:pPr>
            <w:r>
              <w:rPr>
                <w:highlight w:val="white"/>
              </w:rPr>
              <w:t>209,3566x</w:t>
            </w:r>
          </w:p>
        </w:tc>
      </w:tr>
    </w:tbl>
    <w:p w14:paraId="4B8EF262" w14:textId="77777777" w:rsidR="00963BED" w:rsidRDefault="00963BED" w:rsidP="00963BED">
      <w:pPr>
        <w:jc w:val="both"/>
        <w:rPr>
          <w:rFonts w:ascii="Times New Roman" w:hAnsi="Times New Roman"/>
          <w:sz w:val="24"/>
          <w:szCs w:val="24"/>
        </w:rPr>
      </w:pPr>
    </w:p>
    <w:p w14:paraId="45F57BE8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Из результатов видно, что использование библиотек набора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позволяет значительно ускорить процесс выполнения математических операций при работе с большим объемом данных.</w:t>
      </w:r>
    </w:p>
    <w:p w14:paraId="759F591B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ходе работы была рассмотрена технология для ускорения обработки и анализа данных на графических ускорителях. Рассмотренный эксперимент подтвердил эффективность использования ускорения на </w:t>
      </w:r>
      <w:r>
        <w:rPr>
          <w:rFonts w:ascii="Times New Roman" w:hAnsi="Times New Roman"/>
          <w:sz w:val="24"/>
          <w:szCs w:val="24"/>
        </w:rPr>
        <w:t>GP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для простых вычислительных операций, что должно обеспечить существенный прирост при использовании методов машинного обучения. Эксперимент проводился с использованием стенда на основе трех графических ускорителей 1080</w:t>
      </w:r>
      <w:r>
        <w:rPr>
          <w:rFonts w:ascii="Times New Roman" w:hAnsi="Times New Roman"/>
          <w:sz w:val="24"/>
          <w:szCs w:val="24"/>
        </w:rPr>
        <w:t>TI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</w:p>
    <w:p w14:paraId="7D2A5B3D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В дальнейшей работе планируется применение статических и вероятностных методов обработки данных технологического назначения с ускорением на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</w:p>
    <w:p w14:paraId="5CFB2BDE" w14:textId="77777777" w:rsidR="00963BED" w:rsidRPr="00963BED" w:rsidRDefault="00963BED" w:rsidP="00963BED">
      <w:pPr>
        <w:ind w:firstLine="567"/>
        <w:jc w:val="both"/>
        <w:rPr>
          <w:rFonts w:ascii="Times New Roman" w:hAnsi="Times New Roman"/>
          <w:sz w:val="24"/>
          <w:szCs w:val="24"/>
          <w:lang w:val="ru-RU"/>
        </w:rPr>
      </w:pPr>
    </w:p>
    <w:p w14:paraId="2ACED577" w14:textId="68A9E7B9" w:rsidR="00963BED" w:rsidRDefault="00963BED" w:rsidP="008C742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Литература</w:t>
      </w:r>
    </w:p>
    <w:p w14:paraId="592B8444" w14:textId="77777777" w:rsidR="008C742B" w:rsidRDefault="008C742B" w:rsidP="008C742B">
      <w:pPr>
        <w:jc w:val="center"/>
        <w:rPr>
          <w:rFonts w:ascii="Times New Roman" w:hAnsi="Times New Roman"/>
          <w:b/>
          <w:sz w:val="24"/>
          <w:szCs w:val="24"/>
        </w:rPr>
      </w:pPr>
    </w:p>
    <w:p w14:paraId="3D53FA08" w14:textId="77777777" w:rsidR="00963BED" w:rsidRDefault="00963BED" w:rsidP="00963BED">
      <w:pPr>
        <w:widowControl/>
        <w:numPr>
          <w:ilvl w:val="0"/>
          <w:numId w:val="25"/>
        </w:numPr>
        <w:ind w:left="426" w:hanging="426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isyukov A.N., Yulmetova O.S., Kuznecov V.A., «GPU accelerated industrial data analysis in private cloud environment» // Proceedings of the 2019 IEEE Conference. 2019. P. 348–352.</w:t>
      </w:r>
    </w:p>
    <w:p w14:paraId="59ABD7ED" w14:textId="77777777" w:rsidR="00963BED" w:rsidRDefault="00963BED" w:rsidP="00963BED">
      <w:pPr>
        <w:widowControl/>
        <w:numPr>
          <w:ilvl w:val="0"/>
          <w:numId w:val="25"/>
        </w:numPr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 w:rsidRPr="00963BED">
        <w:rPr>
          <w:rFonts w:ascii="Times New Roman" w:hAnsi="Times New Roman"/>
          <w:sz w:val="24"/>
          <w:szCs w:val="24"/>
          <w:lang w:val="ru-RU"/>
        </w:rPr>
        <w:t xml:space="preserve">Ускорение анализа данных на 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с 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[Электронный ресурс]. Режим доступа: </w:t>
      </w:r>
      <w:r>
        <w:rPr>
          <w:rFonts w:ascii="Times New Roman" w:hAnsi="Times New Roman"/>
          <w:sz w:val="24"/>
          <w:szCs w:val="24"/>
        </w:rPr>
        <w:t>https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: // </w:t>
      </w:r>
      <w:r>
        <w:rPr>
          <w:rFonts w:ascii="Times New Roman" w:hAnsi="Times New Roman"/>
          <w:sz w:val="24"/>
          <w:szCs w:val="24"/>
        </w:rPr>
        <w:t>info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</w:rPr>
        <w:t>nvidia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</w:rPr>
        <w:t>com</w:t>
      </w:r>
      <w:r w:rsidRPr="00963BED">
        <w:rPr>
          <w:rFonts w:ascii="Times New Roman" w:hAnsi="Times New Roman"/>
          <w:sz w:val="24"/>
          <w:szCs w:val="24"/>
          <w:lang w:val="ru-RU"/>
        </w:rPr>
        <w:t>/</w:t>
      </w:r>
      <w:r>
        <w:rPr>
          <w:rFonts w:ascii="Times New Roman" w:hAnsi="Times New Roman"/>
          <w:sz w:val="24"/>
          <w:szCs w:val="24"/>
        </w:rPr>
        <w:t>accelerate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gpu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data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analysis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with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rapids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reg</w:t>
      </w:r>
      <w:r w:rsidRPr="00963BED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</w:rPr>
        <w:t>page</w:t>
      </w:r>
      <w:r w:rsidRPr="00963BED">
        <w:rPr>
          <w:rFonts w:ascii="Times New Roman" w:hAnsi="Times New Roman"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</w:rPr>
        <w:t>html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(дата обращения: 20.12.2019).</w:t>
      </w:r>
    </w:p>
    <w:p w14:paraId="308782D4" w14:textId="7CD1B538" w:rsidR="00963BED" w:rsidRPr="00963BED" w:rsidRDefault="00963BED" w:rsidP="00963BED">
      <w:pPr>
        <w:widowControl/>
        <w:numPr>
          <w:ilvl w:val="0"/>
          <w:numId w:val="25"/>
        </w:numPr>
        <w:ind w:left="426" w:hanging="426"/>
        <w:jc w:val="both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</w:rPr>
        <w:t xml:space="preserve">Open GPU Data Science | RAPIDS [Электронный ресурс]. 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Режим доступа: </w:t>
      </w:r>
      <w:r w:rsidRPr="008C742B">
        <w:rPr>
          <w:rFonts w:ascii="Times New Roman" w:hAnsi="Times New Roman"/>
          <w:sz w:val="24"/>
          <w:szCs w:val="24"/>
        </w:rPr>
        <w:t>https</w:t>
      </w:r>
      <w:r w:rsidRPr="008C742B">
        <w:rPr>
          <w:rFonts w:ascii="Times New Roman" w:hAnsi="Times New Roman"/>
          <w:sz w:val="24"/>
          <w:szCs w:val="24"/>
          <w:lang w:val="ru-RU"/>
        </w:rPr>
        <w:t>://</w:t>
      </w:r>
      <w:r w:rsidRPr="008C742B">
        <w:rPr>
          <w:rFonts w:ascii="Times New Roman" w:hAnsi="Times New Roman"/>
          <w:sz w:val="24"/>
          <w:szCs w:val="24"/>
        </w:rPr>
        <w:t>rapids</w:t>
      </w:r>
      <w:r w:rsidRPr="008C742B">
        <w:rPr>
          <w:rFonts w:ascii="Times New Roman" w:hAnsi="Times New Roman"/>
          <w:sz w:val="24"/>
          <w:szCs w:val="24"/>
          <w:lang w:val="ru-RU"/>
        </w:rPr>
        <w:t>.</w:t>
      </w:r>
      <w:r w:rsidRPr="008C742B">
        <w:rPr>
          <w:rFonts w:ascii="Times New Roman" w:hAnsi="Times New Roman"/>
          <w:sz w:val="24"/>
          <w:szCs w:val="24"/>
        </w:rPr>
        <w:t>ai</w:t>
      </w:r>
      <w:r w:rsidRPr="008C742B">
        <w:rPr>
          <w:rFonts w:ascii="Times New Roman" w:hAnsi="Times New Roman"/>
          <w:sz w:val="24"/>
          <w:szCs w:val="24"/>
          <w:lang w:val="ru-RU"/>
        </w:rPr>
        <w:t>/</w:t>
      </w:r>
      <w:r w:rsidRPr="00963BED">
        <w:rPr>
          <w:rFonts w:ascii="Times New Roman" w:hAnsi="Times New Roman"/>
          <w:sz w:val="24"/>
          <w:szCs w:val="24"/>
          <w:lang w:val="ru-RU"/>
        </w:rPr>
        <w:t xml:space="preserve"> (дата обращения: 08.01.2020).</w:t>
      </w:r>
    </w:p>
    <w:p w14:paraId="48DFC37F" w14:textId="77777777" w:rsidR="00963BED" w:rsidRPr="00EF1ECA" w:rsidRDefault="00963BED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sectPr w:rsidR="00963BED" w:rsidRPr="00EF1ECA" w:rsidSect="0031615F">
      <w:footerReference w:type="default" r:id="rId20"/>
      <w:pgSz w:w="11910" w:h="16840"/>
      <w:pgMar w:top="1134" w:right="1418" w:bottom="1134" w:left="1418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F9665D" w14:textId="77777777" w:rsidR="00981246" w:rsidRDefault="00981246">
      <w:r>
        <w:separator/>
      </w:r>
    </w:p>
  </w:endnote>
  <w:endnote w:type="continuationSeparator" w:id="0">
    <w:p w14:paraId="154A95FD" w14:textId="77777777" w:rsidR="00981246" w:rsidRDefault="009812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765F2E" w14:textId="77777777" w:rsidR="00963BED" w:rsidRDefault="00963BED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 wp14:anchorId="5BBBEF13" wp14:editId="53CF8AE9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E2CF23C" w14:textId="77777777" w:rsidR="00963BED" w:rsidRDefault="00963BE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BBBEF13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" filled="f" stroked="f">
              <v:textbox inset="0,0,0,0">
                <w:txbxContent>
                  <w:p w14:paraId="3E2CF23C" w14:textId="77777777" w:rsidR="00963BED" w:rsidRDefault="00963BE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B35A55" w14:textId="77777777" w:rsidR="00981246" w:rsidRDefault="00981246">
      <w:r>
        <w:separator/>
      </w:r>
    </w:p>
  </w:footnote>
  <w:footnote w:type="continuationSeparator" w:id="0">
    <w:p w14:paraId="550CF740" w14:textId="77777777" w:rsidR="00981246" w:rsidRDefault="0098124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23854E5"/>
    <w:multiLevelType w:val="multilevel"/>
    <w:tmpl w:val="57F4ABA2"/>
    <w:lvl w:ilvl="0">
      <w:start w:val="1"/>
      <w:numFmt w:val="decimal"/>
      <w:lvlText w:val="%1."/>
      <w:lvlJc w:val="left"/>
      <w:pPr>
        <w:ind w:left="0" w:firstLine="0"/>
      </w:p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2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3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179733B2"/>
    <w:multiLevelType w:val="hybridMultilevel"/>
    <w:tmpl w:val="DFF6824E"/>
    <w:lvl w:ilvl="0" w:tplc="829E76E8">
      <w:start w:val="1"/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  <w:sz w:val="24"/>
        <w:szCs w:val="28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6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10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11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2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5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6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9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20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2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3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>
    <w:abstractNumId w:val="11"/>
  </w:num>
  <w:num w:numId="2">
    <w:abstractNumId w:val="21"/>
  </w:num>
  <w:num w:numId="3">
    <w:abstractNumId w:val="10"/>
  </w:num>
  <w:num w:numId="4">
    <w:abstractNumId w:val="22"/>
  </w:num>
  <w:num w:numId="5">
    <w:abstractNumId w:val="5"/>
  </w:num>
  <w:num w:numId="6">
    <w:abstractNumId w:val="17"/>
  </w:num>
  <w:num w:numId="7">
    <w:abstractNumId w:val="0"/>
  </w:num>
  <w:num w:numId="8">
    <w:abstractNumId w:val="15"/>
  </w:num>
  <w:num w:numId="9">
    <w:abstractNumId w:val="2"/>
  </w:num>
  <w:num w:numId="10">
    <w:abstractNumId w:val="24"/>
  </w:num>
  <w:num w:numId="11">
    <w:abstractNumId w:val="19"/>
  </w:num>
  <w:num w:numId="12">
    <w:abstractNumId w:val="3"/>
  </w:num>
  <w:num w:numId="13">
    <w:abstractNumId w:val="18"/>
  </w:num>
  <w:num w:numId="14">
    <w:abstractNumId w:val="8"/>
  </w:num>
  <w:num w:numId="15">
    <w:abstractNumId w:val="7"/>
  </w:num>
  <w:num w:numId="16">
    <w:abstractNumId w:val="9"/>
  </w:num>
  <w:num w:numId="17">
    <w:abstractNumId w:val="20"/>
  </w:num>
  <w:num w:numId="18">
    <w:abstractNumId w:val="23"/>
  </w:num>
  <w:num w:numId="19">
    <w:abstractNumId w:val="16"/>
  </w:num>
  <w:num w:numId="20">
    <w:abstractNumId w:val="6"/>
  </w:num>
  <w:num w:numId="21">
    <w:abstractNumId w:val="14"/>
  </w:num>
  <w:num w:numId="22">
    <w:abstractNumId w:val="13"/>
  </w:num>
  <w:num w:numId="23">
    <w:abstractNumId w:val="12"/>
  </w:num>
  <w:num w:numId="24">
    <w:abstractNumId w:val="4"/>
  </w:num>
  <w:num w:numId="25">
    <w:abstractNumId w:val="1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40E74"/>
    <w:rsid w:val="00047100"/>
    <w:rsid w:val="00047B7A"/>
    <w:rsid w:val="00083CAF"/>
    <w:rsid w:val="000D6DC4"/>
    <w:rsid w:val="001378F8"/>
    <w:rsid w:val="001B0AC6"/>
    <w:rsid w:val="001D20A0"/>
    <w:rsid w:val="00274D98"/>
    <w:rsid w:val="002A0889"/>
    <w:rsid w:val="0031615F"/>
    <w:rsid w:val="00326BDB"/>
    <w:rsid w:val="00334B68"/>
    <w:rsid w:val="003432F4"/>
    <w:rsid w:val="00354426"/>
    <w:rsid w:val="00386AF7"/>
    <w:rsid w:val="004C10C9"/>
    <w:rsid w:val="00597609"/>
    <w:rsid w:val="005F710A"/>
    <w:rsid w:val="00677915"/>
    <w:rsid w:val="0075338F"/>
    <w:rsid w:val="007F6239"/>
    <w:rsid w:val="00845411"/>
    <w:rsid w:val="00863849"/>
    <w:rsid w:val="008942F6"/>
    <w:rsid w:val="008A447B"/>
    <w:rsid w:val="008C742B"/>
    <w:rsid w:val="00963BED"/>
    <w:rsid w:val="00981246"/>
    <w:rsid w:val="009D39EC"/>
    <w:rsid w:val="00B40E74"/>
    <w:rsid w:val="00B427CA"/>
    <w:rsid w:val="00B5371D"/>
    <w:rsid w:val="00B86584"/>
    <w:rsid w:val="00C1282B"/>
    <w:rsid w:val="00CB570D"/>
    <w:rsid w:val="00CC1F89"/>
    <w:rsid w:val="00D104C0"/>
    <w:rsid w:val="00D160B5"/>
    <w:rsid w:val="00D34594"/>
    <w:rsid w:val="00D43BF5"/>
    <w:rsid w:val="00D5632D"/>
    <w:rsid w:val="00D850D9"/>
    <w:rsid w:val="00D933C2"/>
    <w:rsid w:val="00DA6834"/>
    <w:rsid w:val="00EA09E0"/>
    <w:rsid w:val="00ED072A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0FAA655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  <w:rsid w:val="00354426"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link w:val="10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link w:val="20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5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6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7">
    <w:name w:val="Авторы"/>
    <w:basedOn w:val="a"/>
    <w:next w:val="a6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8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b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header"/>
    <w:basedOn w:val="a"/>
    <w:link w:val="ad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0"/>
    <w:link w:val="ac"/>
    <w:uiPriority w:val="99"/>
    <w:rsid w:val="00B5371D"/>
  </w:style>
  <w:style w:type="paragraph" w:styleId="ae">
    <w:name w:val="footer"/>
    <w:basedOn w:val="a"/>
    <w:link w:val="af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0"/>
    <w:link w:val="ae"/>
    <w:uiPriority w:val="99"/>
    <w:rsid w:val="00B5371D"/>
  </w:style>
  <w:style w:type="paragraph" w:styleId="af0">
    <w:name w:val="Body Text Indent"/>
    <w:basedOn w:val="a"/>
    <w:link w:val="af1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1">
    <w:name w:val="Основной текст с отступом Знак"/>
    <w:link w:val="af0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2">
    <w:name w:val="Hyperlink"/>
    <w:uiPriority w:val="99"/>
    <w:unhideWhenUsed/>
    <w:rsid w:val="00D104C0"/>
    <w:rPr>
      <w:color w:val="0563C1"/>
      <w:u w:val="single"/>
    </w:rPr>
  </w:style>
  <w:style w:type="character" w:customStyle="1" w:styleId="a4">
    <w:name w:val="Основной текст Знак"/>
    <w:basedOn w:val="a0"/>
    <w:link w:val="a3"/>
    <w:uiPriority w:val="1"/>
    <w:rsid w:val="0031615F"/>
    <w:rPr>
      <w:rFonts w:ascii="Times New Roman" w:eastAsia="Times New Roman" w:hAnsi="Times New Roman"/>
      <w:sz w:val="28"/>
      <w:szCs w:val="28"/>
      <w:lang w:val="en-US" w:eastAsia="en-US"/>
    </w:rPr>
  </w:style>
  <w:style w:type="character" w:customStyle="1" w:styleId="20">
    <w:name w:val="Заголовок 2 Знак"/>
    <w:basedOn w:val="a0"/>
    <w:link w:val="2"/>
    <w:uiPriority w:val="1"/>
    <w:rsid w:val="0031615F"/>
    <w:rPr>
      <w:rFonts w:ascii="Times New Roman" w:eastAsia="Times New Roman" w:hAnsi="Times New Roman"/>
      <w:b/>
      <w:bCs/>
      <w:i/>
      <w:sz w:val="28"/>
      <w:szCs w:val="28"/>
      <w:lang w:val="en-US" w:eastAsia="en-US"/>
    </w:rPr>
  </w:style>
  <w:style w:type="character" w:styleId="af3">
    <w:name w:val="Strong"/>
    <w:basedOn w:val="a0"/>
    <w:uiPriority w:val="22"/>
    <w:qFormat/>
    <w:rsid w:val="00EA09E0"/>
    <w:rPr>
      <w:b/>
      <w:bCs/>
    </w:rPr>
  </w:style>
  <w:style w:type="table" w:customStyle="1" w:styleId="96">
    <w:name w:val="Сетка таблицы96"/>
    <w:basedOn w:val="a1"/>
    <w:uiPriority w:val="39"/>
    <w:rsid w:val="00963BED"/>
    <w:rPr>
      <w:rFonts w:ascii="Times New Roman" w:hAnsi="Times New Roman"/>
      <w:sz w:val="24"/>
      <w:szCs w:val="24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1"/>
    <w:rsid w:val="008C742B"/>
    <w:rPr>
      <w:rFonts w:ascii="Times New Roman" w:eastAsia="Times New Roman" w:hAnsi="Times New Roman"/>
      <w:b/>
      <w:bCs/>
      <w:sz w:val="28"/>
      <w:szCs w:val="2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7012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hyperlink" Target="mailto:artem.bz@gmail.com" TargetMode="Externa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yperlink" Target="mailto:w.v.dobr@gmail.com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hyperlink" Target="http://teacode.com/online/udc/" TargetMode="External"/><Relationship Id="rId19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7</Pages>
  <Words>2270</Words>
  <Characters>12943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15183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Родионова Ксения Дмитриевна</cp:lastModifiedBy>
  <cp:revision>5</cp:revision>
  <dcterms:created xsi:type="dcterms:W3CDTF">2021-02-16T09:31:00Z</dcterms:created>
  <dcterms:modified xsi:type="dcterms:W3CDTF">2021-02-16T1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